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7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8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9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0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1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2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3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4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5.wav" ContentType="audio/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  <p:sldMasterId id="2147483720" r:id="rId4"/>
    <p:sldMasterId id="2147483732" r:id="rId5"/>
    <p:sldMasterId id="2147483760" r:id="rId6"/>
    <p:sldMasterId id="2147483840" r:id="rId7"/>
    <p:sldMasterId id="2147483857" r:id="rId8"/>
    <p:sldMasterId id="2147483871" r:id="rId9"/>
    <p:sldMasterId id="2147483899" r:id="rId10"/>
    <p:sldMasterId id="2147483909" r:id="rId11"/>
    <p:sldMasterId id="2147483921" r:id="rId12"/>
    <p:sldMasterId id="2147483933" r:id="rId13"/>
    <p:sldMasterId id="2147483946" r:id="rId14"/>
    <p:sldMasterId id="2147483958" r:id="rId15"/>
  </p:sldMasterIdLst>
  <p:notesMasterIdLst>
    <p:notesMasterId r:id="rId47"/>
  </p:notesMasterIdLst>
  <p:sldIdLst>
    <p:sldId id="311" r:id="rId16"/>
    <p:sldId id="258" r:id="rId17"/>
    <p:sldId id="314" r:id="rId18"/>
    <p:sldId id="263" r:id="rId19"/>
    <p:sldId id="300" r:id="rId20"/>
    <p:sldId id="292" r:id="rId21"/>
    <p:sldId id="293" r:id="rId22"/>
    <p:sldId id="294" r:id="rId23"/>
    <p:sldId id="312" r:id="rId24"/>
    <p:sldId id="297" r:id="rId25"/>
    <p:sldId id="261" r:id="rId26"/>
    <p:sldId id="262" r:id="rId27"/>
    <p:sldId id="264" r:id="rId28"/>
    <p:sldId id="302" r:id="rId29"/>
    <p:sldId id="303" r:id="rId30"/>
    <p:sldId id="270" r:id="rId31"/>
    <p:sldId id="304" r:id="rId32"/>
    <p:sldId id="309" r:id="rId33"/>
    <p:sldId id="305" r:id="rId34"/>
    <p:sldId id="306" r:id="rId35"/>
    <p:sldId id="307" r:id="rId36"/>
    <p:sldId id="308" r:id="rId37"/>
    <p:sldId id="277" r:id="rId38"/>
    <p:sldId id="279" r:id="rId39"/>
    <p:sldId id="281" r:id="rId40"/>
    <p:sldId id="285" r:id="rId41"/>
    <p:sldId id="301" r:id="rId42"/>
    <p:sldId id="286" r:id="rId43"/>
    <p:sldId id="287" r:id="rId44"/>
    <p:sldId id="288" r:id="rId45"/>
    <p:sldId id="29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2" clrIdx="0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Đỗ Xuân  Thủy" initials="ĐXT" lastIdx="1" clrIdx="1">
    <p:extLst>
      <p:ext uri="{19B8F6BF-5375-455C-9EA6-DF929625EA0E}">
        <p15:presenceInfo xmlns:p15="http://schemas.microsoft.com/office/powerpoint/2012/main" userId="S::hn21k7A2069@tcthn.hcma.edu.vn::d7683423-7244-44c0-919a-34c0c381717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0880"/>
    <a:srgbClr val="EE32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08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E097-6869-4D15-BE58-30F26AC05512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D69852-4FB3-4596-BFDC-073F0ED7B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009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" name="Google Shape;961;g54319fdea8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2" name="Google Shape;962;g54319fdea8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106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Ấn</a:t>
            </a:r>
            <a:r>
              <a:rPr lang="en-US" baseline="0"/>
              <a:t> vào đồng hồ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dưới dạng video </a:t>
            </a:r>
            <a:r>
              <a:rPr lang="en-US" baseline="0"/>
              <a:t>để bắt đầu chạy thời gian, ấn vào phần màu đen của  đáp án bất kì sẽ hiện biểu tượng x: sai hoặc hình em bé cổ vũ: đúng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4403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Ấn</a:t>
            </a:r>
            <a:r>
              <a:rPr lang="en-US" baseline="0"/>
              <a:t> vào đồng hồ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dưới dạng video </a:t>
            </a:r>
            <a:r>
              <a:rPr lang="en-US" baseline="0"/>
              <a:t>để bắt đầu chạy thời gian, ấn vào phần màu đen của đáp án bất kì sẽ hiện biểu tượng x: sai hoặc hình em bé cổ vũ: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84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chọn câu hỏi, trả lời đúng thì ấn quay để chọn phần thưởng. Trả</a:t>
            </a:r>
            <a:r>
              <a:rPr lang="en-US" baseline="0"/>
              <a:t> lời xong hết các câu hỏi thì ấn chữ vào bài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432772-A5D9-4598-8944-3E9862F59DF7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406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Ấn</a:t>
            </a:r>
            <a:r>
              <a:rPr lang="en-US" baseline="0"/>
              <a:t> nút quay về để trở về slide 7, để có thể chọn câu hỏi khá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69852-4FB3-4596-BFDC-073F0ED7B8C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45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Ấn</a:t>
            </a:r>
            <a:r>
              <a:rPr lang="en-US" baseline="0"/>
              <a:t> nút quay về để trở về slide 7, để có thể chọn câu hỏi khá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69852-4FB3-4596-BFDC-073F0ED7B8C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195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38EFE-4C6D-4578-9246-410CF94BF7B5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615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469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2 </a:t>
            </a:r>
            <a:r>
              <a:rPr lang="en-US" dirty="0" err="1"/>
              <a:t>phú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D69852-4FB3-4596-BFDC-073F0ED7B8C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7394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49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Ấn</a:t>
            </a:r>
            <a:r>
              <a:rPr lang="en-US" baseline="0"/>
              <a:t> vào đồng hồ dưới dạng video để bắt đầu chạy thời gian, ấn vào phần màu đen của đáp án bất kì sẽ hiện biểu tượng x: sai hoặc hình em bé cổ vũ: đúng. Hết câu 1 đến lần lượt 2,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445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8.bin"/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11.bin"/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12.bin"/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13.bin"/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14.bin"/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s://www.freepik.com/" TargetMode="Externa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FEBBC-47BE-436F-872F-7A894FF3D8C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292AF-B812-43D7-A854-CBABEC9754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50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2962C-F87C-4DE2-A0CC-F68E5D7AF8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D1EAF-604B-47E3-879A-40494E5F6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49569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5805368"/>
      </p:ext>
    </p:extLst>
  </p:cSld>
  <p:clrMapOvr>
    <a:masterClrMapping/>
  </p:clrMapOvr>
  <p:transition spd="slow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7831585"/>
      </p:ext>
    </p:extLst>
  </p:cSld>
  <p:clrMapOvr>
    <a:masterClrMapping/>
  </p:clrMapOvr>
  <p:transition spd="slow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54910656"/>
      </p:ext>
    </p:extLst>
  </p:cSld>
  <p:clrMapOvr>
    <a:masterClrMapping/>
  </p:clrMapOvr>
  <p:transition spd="slow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258464"/>
      </p:ext>
    </p:extLst>
  </p:cSld>
  <p:clrMapOvr>
    <a:masterClrMapping/>
  </p:clrMapOvr>
  <p:transition spd="slow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21016872"/>
      </p:ext>
    </p:extLst>
  </p:cSld>
  <p:clrMapOvr>
    <a:masterClrMapping/>
  </p:clrMapOvr>
  <p:transition spd="slow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3568803"/>
      </p:ext>
    </p:extLst>
  </p:cSld>
  <p:clrMapOvr>
    <a:masterClrMapping/>
  </p:clrMapOvr>
  <p:transition spd="slow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9508915"/>
      </p:ext>
    </p:extLst>
  </p:cSld>
  <p:clrMapOvr>
    <a:masterClrMapping/>
  </p:clrMapOvr>
  <p:transition spd="slow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3019689"/>
      </p:ext>
    </p:extLst>
  </p:cSld>
  <p:clrMapOvr>
    <a:masterClrMapping/>
  </p:clrMapOvr>
  <p:transition spd="slow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8610421"/>
      </p:ext>
    </p:extLst>
  </p:cSld>
  <p:clrMapOvr>
    <a:masterClrMapping/>
  </p:clrMapOvr>
  <p:transition spd="slow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369613-3ADD-41B7-9F23-ABCCAE837455}" type="datetime13">
              <a:rPr lang="en-US" altLang="en-US" sz="2400">
                <a:solidFill>
                  <a:srgbClr val="2B166E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:18:36 PM</a:t>
            </a:fld>
            <a:endParaRPr lang="en-US" altLang="en-US" sz="240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CB72810-BAAC-4C22-9CE2-24A1950A5D4C}" type="slidenum">
              <a:rPr lang="en-US" altLang="en-US" sz="2400" smtClean="0">
                <a:solidFill>
                  <a:srgbClr val="2B166E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40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089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D7DBB-D8F2-47AF-A6BC-9B3B6E5481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1A8D4-2471-413C-BAE4-1057F53A89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09682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AE6646-423D-4B46-8268-2F0A347B444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07017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AEDB50-D8D7-473A-99BC-DC21767BE2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5713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AAF5D-F55E-46AB-B121-15437294FEE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16554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8B25B2-E186-4FCD-902D-E4469ADBDCF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62212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281E0-DA7A-405F-AD27-29A5B3FF19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234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E3ED1-0C7F-4298-9736-0AA212DAED2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58481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E31963-E4AB-451C-8B20-B16A092A7E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67824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456743-2B9A-466E-BF38-F7FE28E8E0D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53340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3E5B05-DB97-4784-A2DC-933B370AF9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05505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0EA0EB-706B-48E0-91E4-83B672E4078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8335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695761" y="1952500"/>
            <a:ext cx="7455200" cy="25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400" b="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73600" y="5010033"/>
            <a:ext cx="5644800" cy="61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472344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D27961-78E4-46CD-A03C-78A5569B3FF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99577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1A81D-4DB9-48A4-8AC1-FFB4CCED99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2798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5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4" name="矩形: 圆角 59"/>
          <p:cNvSpPr/>
          <p:nvPr userDrawn="1"/>
        </p:nvSpPr>
        <p:spPr>
          <a:xfrm>
            <a:off x="706968" y="457203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5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6" y="2756168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6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80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80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639853"/>
      </p:ext>
    </p:extLst>
  </p:cSld>
  <p:clrMapOvr>
    <a:masterClrMapping/>
  </p:clrMapOvr>
  <p:transition spd="slow"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5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4" name="矩形: 圆角 59"/>
          <p:cNvSpPr/>
          <p:nvPr userDrawn="1"/>
        </p:nvSpPr>
        <p:spPr>
          <a:xfrm>
            <a:off x="706968" y="457203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6" y="2756168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6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80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80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6" y="875774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2318743"/>
      </p:ext>
    </p:extLst>
  </p:cSld>
  <p:clrMapOvr>
    <a:masterClrMapping/>
  </p:clrMapOvr>
  <p:transition spd="slow"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5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4" name="矩形: 圆角 59"/>
          <p:cNvSpPr/>
          <p:nvPr userDrawn="1"/>
        </p:nvSpPr>
        <p:spPr>
          <a:xfrm>
            <a:off x="706968" y="457203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200077" y="816769"/>
            <a:ext cx="900112" cy="4318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6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6" y="2756168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6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80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80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4319612"/>
      </p:ext>
    </p:extLst>
  </p:cSld>
  <p:clrMapOvr>
    <a:masterClrMapping/>
  </p:clrMapOvr>
  <p:transition spd="slow"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27045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6210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18228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48269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48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 rot="-690514">
            <a:off x="3804487" y="2916032"/>
            <a:ext cx="4819700" cy="11654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 rot="-690391">
            <a:off x="4919607" y="2121138"/>
            <a:ext cx="2103476" cy="11654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 rot="-690278">
            <a:off x="4254874" y="3649932"/>
            <a:ext cx="4386124" cy="9519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000"/>
              <a:buNone/>
              <a:defRPr sz="2000" b="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5666923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06511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35154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30103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5683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3" indent="0" algn="ctr">
              <a:buNone/>
              <a:defRPr sz="1500"/>
            </a:lvl2pPr>
            <a:lvl3pPr marL="685766" indent="0" algn="ctr">
              <a:buNone/>
              <a:defRPr sz="1351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4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9429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38714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70188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8722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9712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6658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954533" y="807533"/>
            <a:ext cx="815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 rot="154">
            <a:off x="1424771" y="1847860"/>
            <a:ext cx="8925600" cy="425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2" rtl="0">
              <a:spcBef>
                <a:spcPts val="0"/>
              </a:spcBef>
              <a:spcAft>
                <a:spcPts val="0"/>
              </a:spcAft>
              <a:buSzPts val="1200"/>
              <a:buFont typeface="Roboto"/>
              <a:buAutoNum type="arabicPeriod"/>
              <a:defRPr sz="1000"/>
            </a:lvl1pPr>
            <a:lvl2pPr marL="914377" lvl="1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566" lvl="2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754" lvl="3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5943" lvl="4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131" lvl="5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320" lvl="6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509" lvl="7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697" lvl="8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888277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33717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22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83943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2732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5836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3" indent="0" algn="ctr">
              <a:buNone/>
              <a:defRPr sz="1500"/>
            </a:lvl2pPr>
            <a:lvl3pPr marL="685766" indent="0" algn="ctr">
              <a:buNone/>
              <a:defRPr sz="1351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4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47386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00775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95886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0441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928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5"/>
          <p:cNvSpPr txBox="1">
            <a:spLocks noGrp="1"/>
          </p:cNvSpPr>
          <p:nvPr>
            <p:ph type="subTitle" idx="1"/>
          </p:nvPr>
        </p:nvSpPr>
        <p:spPr>
          <a:xfrm>
            <a:off x="1703313" y="3639400"/>
            <a:ext cx="4072000" cy="5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subTitle" idx="2"/>
          </p:nvPr>
        </p:nvSpPr>
        <p:spPr>
          <a:xfrm>
            <a:off x="2184967" y="4138833"/>
            <a:ext cx="3084800" cy="9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subTitle" idx="3"/>
          </p:nvPr>
        </p:nvSpPr>
        <p:spPr>
          <a:xfrm>
            <a:off x="6392797" y="3639400"/>
            <a:ext cx="4072000" cy="5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subTitle" idx="4"/>
          </p:nvPr>
        </p:nvSpPr>
        <p:spPr>
          <a:xfrm>
            <a:off x="6870283" y="4138833"/>
            <a:ext cx="3084800" cy="9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801520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66799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73110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22670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97311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1690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3548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70946-258B-4454-B19A-1A2FE97C79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18989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5CA5F-9EA6-4945-8ADF-7DEF7B4A834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3978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D0B6D-52B4-4622-91CC-2FC2B147257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0724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6B2BF-F734-4F5C-9AC5-F0F28CBA95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19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6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6164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97216-0C9C-46D6-9B23-EBADE7468DA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54773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E980A-ECE4-4FFD-91CB-D92EDF1B0C6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03650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79A61-C81C-4F4E-B017-D86B958D5EE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21807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ACC22-E2E6-4692-947D-BD95B9F7776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30403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521A5-6B47-41AE-9798-9BFD4E7E0F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2133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5D4DE-B037-441A-A965-100434393D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90324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D2CC9-73E2-48A7-9DE6-2CBC987025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00475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77A32-00DC-41F2-AC97-510651D954D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735787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3" indent="0" algn="ctr">
              <a:buNone/>
              <a:defRPr sz="1500"/>
            </a:lvl2pPr>
            <a:lvl3pPr marL="685766" indent="0" algn="ctr">
              <a:buNone/>
              <a:defRPr sz="1351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4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54670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4194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body" idx="1"/>
          </p:nvPr>
        </p:nvSpPr>
        <p:spPr>
          <a:xfrm rot="-325168">
            <a:off x="1863129" y="2665367"/>
            <a:ext cx="3697327" cy="161882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solidFill>
                  <a:schemeClr val="lt1"/>
                </a:solidFill>
              </a:defRPr>
            </a:lvl1pPr>
            <a:lvl2pPr marL="914377" lvl="1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2pPr>
            <a:lvl3pPr marL="1371566" lvl="2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3pPr>
            <a:lvl4pPr marL="1828754" lvl="3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/>
            </a:lvl4pPr>
            <a:lvl5pPr marL="2285943" lvl="4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5pPr>
            <a:lvl6pPr marL="2743131" lvl="5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6pPr>
            <a:lvl7pPr marL="3200320" lvl="6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/>
            </a:lvl7pPr>
            <a:lvl8pPr marL="3657509" lvl="7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8pPr>
            <a:lvl9pPr marL="4114697" lvl="8" indent="-317492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322309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60965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40044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1606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99502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0880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4798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65180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04428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4996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3" indent="0" algn="ctr">
              <a:buNone/>
              <a:defRPr sz="1500"/>
            </a:lvl2pPr>
            <a:lvl3pPr marL="685766" indent="0" algn="ctr">
              <a:buNone/>
              <a:defRPr sz="1351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4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7124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8"/>
          <p:cNvSpPr txBox="1">
            <a:spLocks noGrp="1"/>
          </p:cNvSpPr>
          <p:nvPr>
            <p:ph type="title"/>
          </p:nvPr>
        </p:nvSpPr>
        <p:spPr>
          <a:xfrm>
            <a:off x="2848200" y="2293367"/>
            <a:ext cx="6495600" cy="25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12700" b="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6981166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02252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8448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3156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984890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81335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61659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318784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83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7" indent="0">
              <a:buNone/>
              <a:defRPr sz="751"/>
            </a:lvl7pPr>
            <a:lvl8pPr marL="2400180" indent="0">
              <a:buNone/>
              <a:defRPr sz="751"/>
            </a:lvl8pPr>
            <a:lvl9pPr marL="2743063" indent="0">
              <a:buNone/>
              <a:defRPr sz="7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59233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3434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9576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 flipH="1">
            <a:off x="791583" y="7690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body" idx="1"/>
          </p:nvPr>
        </p:nvSpPr>
        <p:spPr>
          <a:xfrm flipH="1">
            <a:off x="4498399" y="2521733"/>
            <a:ext cx="6288400" cy="3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AutoNum type="arabicPeriod"/>
              <a:defRPr/>
            </a:lvl1pPr>
            <a:lvl2pPr marL="914377" lvl="1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566" lvl="2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754" lvl="3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5943" lvl="4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131" lvl="5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320" lvl="6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509" lvl="7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697" lvl="8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147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EAD21-8165-4C42-BC56-B6875A340B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58741-AE43-4BD6-BAFD-08F565E22E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26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10"/>
          <p:cNvSpPr txBox="1">
            <a:spLocks noGrp="1"/>
          </p:cNvSpPr>
          <p:nvPr>
            <p:ph type="title"/>
          </p:nvPr>
        </p:nvSpPr>
        <p:spPr>
          <a:xfrm>
            <a:off x="8144577" y="910267"/>
            <a:ext cx="3109600" cy="20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88879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1"/>
          <p:cNvSpPr txBox="1">
            <a:spLocks noGrp="1"/>
          </p:cNvSpPr>
          <p:nvPr>
            <p:ph type="title" hasCustomPrompt="1"/>
          </p:nvPr>
        </p:nvSpPr>
        <p:spPr>
          <a:xfrm>
            <a:off x="2537133" y="2651967"/>
            <a:ext cx="7276000" cy="115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9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38" name="Google Shape;38;p11"/>
          <p:cNvSpPr txBox="1">
            <a:spLocks noGrp="1"/>
          </p:cNvSpPr>
          <p:nvPr>
            <p:ph type="body" idx="1"/>
          </p:nvPr>
        </p:nvSpPr>
        <p:spPr>
          <a:xfrm>
            <a:off x="2115400" y="4106533"/>
            <a:ext cx="7961200" cy="5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000"/>
            </a:lvl1pPr>
            <a:lvl2pPr marL="914377" lvl="1" indent="-317492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1" lvl="5" indent="-317492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73160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37184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">
  <p:cSld name="Table of contents 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3"/>
          <p:cNvSpPr txBox="1">
            <a:spLocks noGrp="1"/>
          </p:cNvSpPr>
          <p:nvPr>
            <p:ph type="subTitle" idx="1"/>
          </p:nvPr>
        </p:nvSpPr>
        <p:spPr>
          <a:xfrm>
            <a:off x="2576800" y="2151000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2" name="Google Shape;42;p13"/>
          <p:cNvSpPr txBox="1">
            <a:spLocks noGrp="1"/>
          </p:cNvSpPr>
          <p:nvPr>
            <p:ph type="subTitle" idx="2"/>
          </p:nvPr>
        </p:nvSpPr>
        <p:spPr>
          <a:xfrm>
            <a:off x="2576800" y="26510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13"/>
          <p:cNvSpPr txBox="1">
            <a:spLocks noGrp="1"/>
          </p:cNvSpPr>
          <p:nvPr>
            <p:ph type="subTitle" idx="3"/>
          </p:nvPr>
        </p:nvSpPr>
        <p:spPr>
          <a:xfrm>
            <a:off x="7897227" y="2151000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4" name="Google Shape;44;p13"/>
          <p:cNvSpPr txBox="1">
            <a:spLocks noGrp="1"/>
          </p:cNvSpPr>
          <p:nvPr>
            <p:ph type="subTitle" idx="4"/>
          </p:nvPr>
        </p:nvSpPr>
        <p:spPr>
          <a:xfrm>
            <a:off x="7897227" y="26510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13"/>
          <p:cNvSpPr txBox="1">
            <a:spLocks noGrp="1"/>
          </p:cNvSpPr>
          <p:nvPr>
            <p:ph type="subTitle" idx="5"/>
          </p:nvPr>
        </p:nvSpPr>
        <p:spPr>
          <a:xfrm>
            <a:off x="2576800" y="4360533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6" name="Google Shape;46;p13"/>
          <p:cNvSpPr txBox="1">
            <a:spLocks noGrp="1"/>
          </p:cNvSpPr>
          <p:nvPr>
            <p:ph type="subTitle" idx="6"/>
          </p:nvPr>
        </p:nvSpPr>
        <p:spPr>
          <a:xfrm>
            <a:off x="2576800" y="48554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13"/>
          <p:cNvSpPr txBox="1">
            <a:spLocks noGrp="1"/>
          </p:cNvSpPr>
          <p:nvPr>
            <p:ph type="subTitle" idx="7"/>
          </p:nvPr>
        </p:nvSpPr>
        <p:spPr>
          <a:xfrm>
            <a:off x="7897227" y="4360533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8" name="Google Shape;48;p13"/>
          <p:cNvSpPr txBox="1">
            <a:spLocks noGrp="1"/>
          </p:cNvSpPr>
          <p:nvPr>
            <p:ph type="subTitle" idx="8"/>
          </p:nvPr>
        </p:nvSpPr>
        <p:spPr>
          <a:xfrm>
            <a:off x="7897227" y="48554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13"/>
          <p:cNvSpPr txBox="1">
            <a:spLocks noGrp="1"/>
          </p:cNvSpPr>
          <p:nvPr>
            <p:ph type="title" hasCustomPrompt="1"/>
          </p:nvPr>
        </p:nvSpPr>
        <p:spPr>
          <a:xfrm>
            <a:off x="1476304" y="2601879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0" name="Google Shape;50;p13"/>
          <p:cNvSpPr txBox="1">
            <a:spLocks noGrp="1"/>
          </p:cNvSpPr>
          <p:nvPr>
            <p:ph type="title" idx="9" hasCustomPrompt="1"/>
          </p:nvPr>
        </p:nvSpPr>
        <p:spPr>
          <a:xfrm>
            <a:off x="1476304" y="4758663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1" name="Google Shape;51;p13"/>
          <p:cNvSpPr txBox="1">
            <a:spLocks noGrp="1"/>
          </p:cNvSpPr>
          <p:nvPr>
            <p:ph type="title" idx="13" hasCustomPrompt="1"/>
          </p:nvPr>
        </p:nvSpPr>
        <p:spPr>
          <a:xfrm>
            <a:off x="6764137" y="2601879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2" name="Google Shape;52;p13"/>
          <p:cNvSpPr txBox="1">
            <a:spLocks noGrp="1"/>
          </p:cNvSpPr>
          <p:nvPr>
            <p:ph type="title" idx="14" hasCustomPrompt="1"/>
          </p:nvPr>
        </p:nvSpPr>
        <p:spPr>
          <a:xfrm>
            <a:off x="6764137" y="4758663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 idx="15"/>
          </p:nvPr>
        </p:nvSpPr>
        <p:spPr>
          <a:xfrm>
            <a:off x="954533" y="807533"/>
            <a:ext cx="731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8169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4"/>
          <p:cNvSpPr txBox="1">
            <a:spLocks noGrp="1"/>
          </p:cNvSpPr>
          <p:nvPr>
            <p:ph type="subTitle" idx="1"/>
          </p:nvPr>
        </p:nvSpPr>
        <p:spPr>
          <a:xfrm rot="282725">
            <a:off x="1310568" y="2622913"/>
            <a:ext cx="3174731" cy="5390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subTitle" idx="2"/>
          </p:nvPr>
        </p:nvSpPr>
        <p:spPr>
          <a:xfrm rot="282799">
            <a:off x="1452698" y="3113692"/>
            <a:ext cx="2799065" cy="6959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14"/>
          <p:cNvSpPr txBox="1">
            <a:spLocks noGrp="1"/>
          </p:cNvSpPr>
          <p:nvPr>
            <p:ph type="subTitle" idx="3"/>
          </p:nvPr>
        </p:nvSpPr>
        <p:spPr>
          <a:xfrm rot="-224091">
            <a:off x="4469517" y="2514478"/>
            <a:ext cx="3174743" cy="5391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4"/>
          </p:nvPr>
        </p:nvSpPr>
        <p:spPr>
          <a:xfrm rot="-224172">
            <a:off x="4706096" y="3007631"/>
            <a:ext cx="2799149" cy="6958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subTitle" idx="5"/>
          </p:nvPr>
        </p:nvSpPr>
        <p:spPr>
          <a:xfrm>
            <a:off x="7650369" y="2418200"/>
            <a:ext cx="3174800" cy="5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subTitle" idx="6"/>
          </p:nvPr>
        </p:nvSpPr>
        <p:spPr>
          <a:xfrm>
            <a:off x="7838169" y="2907467"/>
            <a:ext cx="2799200" cy="6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subTitle" idx="7"/>
          </p:nvPr>
        </p:nvSpPr>
        <p:spPr>
          <a:xfrm rot="-189372">
            <a:off x="1303376" y="4912770"/>
            <a:ext cx="3174816" cy="5392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2" name="Google Shape;62;p14"/>
          <p:cNvSpPr txBox="1">
            <a:spLocks noGrp="1"/>
          </p:cNvSpPr>
          <p:nvPr>
            <p:ph type="subTitle" idx="8"/>
          </p:nvPr>
        </p:nvSpPr>
        <p:spPr>
          <a:xfrm rot="-189236">
            <a:off x="1526267" y="5416133"/>
            <a:ext cx="2799040" cy="6958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14"/>
          <p:cNvSpPr txBox="1">
            <a:spLocks noGrp="1"/>
          </p:cNvSpPr>
          <p:nvPr>
            <p:ph type="subTitle" idx="9"/>
          </p:nvPr>
        </p:nvSpPr>
        <p:spPr>
          <a:xfrm>
            <a:off x="4474039" y="4924833"/>
            <a:ext cx="3174800" cy="5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4" name="Google Shape;64;p14"/>
          <p:cNvSpPr txBox="1">
            <a:spLocks noGrp="1"/>
          </p:cNvSpPr>
          <p:nvPr>
            <p:ph type="subTitle" idx="13"/>
          </p:nvPr>
        </p:nvSpPr>
        <p:spPr>
          <a:xfrm>
            <a:off x="4663372" y="5414667"/>
            <a:ext cx="2799200" cy="6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5" name="Google Shape;65;p14"/>
          <p:cNvSpPr txBox="1">
            <a:spLocks noGrp="1"/>
          </p:cNvSpPr>
          <p:nvPr>
            <p:ph type="subTitle" idx="14"/>
          </p:nvPr>
        </p:nvSpPr>
        <p:spPr>
          <a:xfrm rot="208906">
            <a:off x="7648803" y="4912670"/>
            <a:ext cx="3174660" cy="539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6" name="Google Shape;66;p14"/>
          <p:cNvSpPr txBox="1">
            <a:spLocks noGrp="1"/>
          </p:cNvSpPr>
          <p:nvPr>
            <p:ph type="subTitle" idx="15"/>
          </p:nvPr>
        </p:nvSpPr>
        <p:spPr>
          <a:xfrm rot="208911">
            <a:off x="7792135" y="5413294"/>
            <a:ext cx="2799167" cy="6960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67" name="Google Shape;67;p14"/>
          <p:cNvGrpSpPr/>
          <p:nvPr/>
        </p:nvGrpSpPr>
        <p:grpSpPr>
          <a:xfrm>
            <a:off x="8693737" y="6322748"/>
            <a:ext cx="600431" cy="599847"/>
            <a:chOff x="4887569" y="4595026"/>
            <a:chExt cx="381145" cy="381032"/>
          </a:xfrm>
        </p:grpSpPr>
        <p:sp>
          <p:nvSpPr>
            <p:cNvPr id="68" name="Google Shape;68;p14"/>
            <p:cNvSpPr/>
            <p:nvPr/>
          </p:nvSpPr>
          <p:spPr>
            <a:xfrm>
              <a:off x="5162374" y="4614573"/>
              <a:ext cx="94000" cy="103505"/>
            </a:xfrm>
            <a:custGeom>
              <a:avLst/>
              <a:gdLst/>
              <a:ahLst/>
              <a:cxnLst/>
              <a:rect l="l" t="t" r="r" b="b"/>
              <a:pathLst>
                <a:path w="7526" h="8287" extrusionOk="0">
                  <a:moveTo>
                    <a:pt x="1" y="0"/>
                  </a:moveTo>
                  <a:lnTo>
                    <a:pt x="7526" y="8287"/>
                  </a:lnTo>
                  <a:cubicBezTo>
                    <a:pt x="7347" y="7811"/>
                    <a:pt x="7145" y="7358"/>
                    <a:pt x="6918" y="6906"/>
                  </a:cubicBezTo>
                  <a:lnTo>
                    <a:pt x="1322" y="738"/>
                  </a:lnTo>
                  <a:cubicBezTo>
                    <a:pt x="894" y="464"/>
                    <a:pt x="453" y="226"/>
                    <a:pt x="1" y="0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14"/>
            <p:cNvSpPr/>
            <p:nvPr/>
          </p:nvSpPr>
          <p:spPr>
            <a:xfrm>
              <a:off x="5125791" y="4601034"/>
              <a:ext cx="140550" cy="154814"/>
            </a:xfrm>
            <a:custGeom>
              <a:avLst/>
              <a:gdLst/>
              <a:ahLst/>
              <a:cxnLst/>
              <a:rect l="l" t="t" r="r" b="b"/>
              <a:pathLst>
                <a:path w="11253" h="12395" extrusionOk="0">
                  <a:moveTo>
                    <a:pt x="1" y="1"/>
                  </a:moveTo>
                  <a:lnTo>
                    <a:pt x="11252" y="12395"/>
                  </a:lnTo>
                  <a:cubicBezTo>
                    <a:pt x="11205" y="12097"/>
                    <a:pt x="11157" y="11800"/>
                    <a:pt x="11086" y="11502"/>
                  </a:cubicBezTo>
                  <a:lnTo>
                    <a:pt x="870" y="251"/>
                  </a:lnTo>
                  <a:cubicBezTo>
                    <a:pt x="596" y="155"/>
                    <a:pt x="299" y="72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0" name="Google Shape;70;p14"/>
            <p:cNvSpPr/>
            <p:nvPr/>
          </p:nvSpPr>
          <p:spPr>
            <a:xfrm>
              <a:off x="5096802" y="4595976"/>
              <a:ext cx="171912" cy="189323"/>
            </a:xfrm>
            <a:custGeom>
              <a:avLst/>
              <a:gdLst/>
              <a:ahLst/>
              <a:cxnLst/>
              <a:rect l="l" t="t" r="r" b="b"/>
              <a:pathLst>
                <a:path w="13764" h="15158" extrusionOk="0">
                  <a:moveTo>
                    <a:pt x="0" y="1"/>
                  </a:moveTo>
                  <a:lnTo>
                    <a:pt x="13764" y="15157"/>
                  </a:lnTo>
                  <a:cubicBezTo>
                    <a:pt x="13764" y="14907"/>
                    <a:pt x="13752" y="14669"/>
                    <a:pt x="13740" y="14419"/>
                  </a:cubicBezTo>
                  <a:lnTo>
                    <a:pt x="726" y="84"/>
                  </a:lnTo>
                  <a:cubicBezTo>
                    <a:pt x="488" y="48"/>
                    <a:pt x="238" y="25"/>
                    <a:pt x="0" y="1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1" name="Google Shape;71;p14"/>
            <p:cNvSpPr/>
            <p:nvPr/>
          </p:nvSpPr>
          <p:spPr>
            <a:xfrm>
              <a:off x="5071659" y="4595026"/>
              <a:ext cx="196318" cy="215253"/>
            </a:xfrm>
            <a:custGeom>
              <a:avLst/>
              <a:gdLst/>
              <a:ahLst/>
              <a:cxnLst/>
              <a:rect l="l" t="t" r="r" b="b"/>
              <a:pathLst>
                <a:path w="15718" h="17234" extrusionOk="0">
                  <a:moveTo>
                    <a:pt x="430" y="0"/>
                  </a:moveTo>
                  <a:cubicBezTo>
                    <a:pt x="287" y="0"/>
                    <a:pt x="144" y="5"/>
                    <a:pt x="1" y="5"/>
                  </a:cubicBezTo>
                  <a:lnTo>
                    <a:pt x="15646" y="17234"/>
                  </a:lnTo>
                  <a:cubicBezTo>
                    <a:pt x="15670" y="17019"/>
                    <a:pt x="15693" y="16805"/>
                    <a:pt x="15717" y="16591"/>
                  </a:cubicBezTo>
                  <a:lnTo>
                    <a:pt x="644" y="5"/>
                  </a:lnTo>
                  <a:cubicBezTo>
                    <a:pt x="572" y="1"/>
                    <a:pt x="501" y="0"/>
                    <a:pt x="430" y="0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14"/>
            <p:cNvSpPr/>
            <p:nvPr/>
          </p:nvSpPr>
          <p:spPr>
            <a:xfrm>
              <a:off x="5049215" y="4596275"/>
              <a:ext cx="215190" cy="236161"/>
            </a:xfrm>
            <a:custGeom>
              <a:avLst/>
              <a:gdLst/>
              <a:ahLst/>
              <a:cxnLst/>
              <a:rect l="l" t="t" r="r" b="b"/>
              <a:pathLst>
                <a:path w="17229" h="18908" extrusionOk="0">
                  <a:moveTo>
                    <a:pt x="584" y="1"/>
                  </a:moveTo>
                  <a:cubicBezTo>
                    <a:pt x="393" y="24"/>
                    <a:pt x="191" y="48"/>
                    <a:pt x="0" y="72"/>
                  </a:cubicBezTo>
                  <a:lnTo>
                    <a:pt x="17098" y="18908"/>
                  </a:lnTo>
                  <a:cubicBezTo>
                    <a:pt x="17145" y="18717"/>
                    <a:pt x="17193" y="18527"/>
                    <a:pt x="17228" y="18336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14"/>
            <p:cNvSpPr/>
            <p:nvPr/>
          </p:nvSpPr>
          <p:spPr>
            <a:xfrm>
              <a:off x="5028694" y="4599848"/>
              <a:ext cx="230203" cy="252523"/>
            </a:xfrm>
            <a:custGeom>
              <a:avLst/>
              <a:gdLst/>
              <a:ahLst/>
              <a:cxnLst/>
              <a:rect l="l" t="t" r="r" b="b"/>
              <a:pathLst>
                <a:path w="18431" h="20218" extrusionOk="0">
                  <a:moveTo>
                    <a:pt x="536" y="0"/>
                  </a:moveTo>
                  <a:cubicBezTo>
                    <a:pt x="357" y="36"/>
                    <a:pt x="179" y="84"/>
                    <a:pt x="0" y="131"/>
                  </a:cubicBezTo>
                  <a:lnTo>
                    <a:pt x="18240" y="20217"/>
                  </a:lnTo>
                  <a:cubicBezTo>
                    <a:pt x="18312" y="20050"/>
                    <a:pt x="18371" y="19884"/>
                    <a:pt x="18431" y="19717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4" name="Google Shape;74;p14"/>
            <p:cNvSpPr/>
            <p:nvPr/>
          </p:nvSpPr>
          <p:spPr>
            <a:xfrm>
              <a:off x="5009946" y="4605343"/>
              <a:ext cx="241519" cy="265163"/>
            </a:xfrm>
            <a:custGeom>
              <a:avLst/>
              <a:gdLst/>
              <a:ahLst/>
              <a:cxnLst/>
              <a:rect l="l" t="t" r="r" b="b"/>
              <a:pathLst>
                <a:path w="19337" h="21230" extrusionOk="0">
                  <a:moveTo>
                    <a:pt x="489" y="1"/>
                  </a:moveTo>
                  <a:cubicBezTo>
                    <a:pt x="322" y="60"/>
                    <a:pt x="168" y="120"/>
                    <a:pt x="1" y="179"/>
                  </a:cubicBezTo>
                  <a:lnTo>
                    <a:pt x="19110" y="21230"/>
                  </a:lnTo>
                  <a:cubicBezTo>
                    <a:pt x="19194" y="21075"/>
                    <a:pt x="19265" y="20920"/>
                    <a:pt x="19337" y="20765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5" name="Google Shape;75;p14"/>
            <p:cNvSpPr/>
            <p:nvPr/>
          </p:nvSpPr>
          <p:spPr>
            <a:xfrm>
              <a:off x="4992548" y="4612487"/>
              <a:ext cx="250150" cy="274680"/>
            </a:xfrm>
            <a:custGeom>
              <a:avLst/>
              <a:gdLst/>
              <a:ahLst/>
              <a:cxnLst/>
              <a:rect l="l" t="t" r="r" b="b"/>
              <a:pathLst>
                <a:path w="20028" h="21992" extrusionOk="0">
                  <a:moveTo>
                    <a:pt x="453" y="0"/>
                  </a:moveTo>
                  <a:cubicBezTo>
                    <a:pt x="299" y="72"/>
                    <a:pt x="156" y="143"/>
                    <a:pt x="1" y="227"/>
                  </a:cubicBezTo>
                  <a:lnTo>
                    <a:pt x="19765" y="21991"/>
                  </a:lnTo>
                  <a:cubicBezTo>
                    <a:pt x="19849" y="21848"/>
                    <a:pt x="19932" y="21705"/>
                    <a:pt x="20027" y="21563"/>
                  </a:cubicBezTo>
                  <a:lnTo>
                    <a:pt x="453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6" name="Google Shape;76;p14"/>
            <p:cNvSpPr/>
            <p:nvPr/>
          </p:nvSpPr>
          <p:spPr>
            <a:xfrm>
              <a:off x="4976486" y="4621106"/>
              <a:ext cx="255945" cy="281075"/>
            </a:xfrm>
            <a:custGeom>
              <a:avLst/>
              <a:gdLst/>
              <a:ahLst/>
              <a:cxnLst/>
              <a:rect l="l" t="t" r="r" b="b"/>
              <a:pathLst>
                <a:path w="20492" h="22504" extrusionOk="0">
                  <a:moveTo>
                    <a:pt x="418" y="1"/>
                  </a:moveTo>
                  <a:cubicBezTo>
                    <a:pt x="275" y="84"/>
                    <a:pt x="144" y="179"/>
                    <a:pt x="1" y="263"/>
                  </a:cubicBezTo>
                  <a:lnTo>
                    <a:pt x="20194" y="22504"/>
                  </a:lnTo>
                  <a:cubicBezTo>
                    <a:pt x="20301" y="22373"/>
                    <a:pt x="20396" y="22254"/>
                    <a:pt x="20492" y="22111"/>
                  </a:cubicBezTo>
                  <a:lnTo>
                    <a:pt x="418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7" name="Google Shape;77;p14"/>
            <p:cNvSpPr/>
            <p:nvPr/>
          </p:nvSpPr>
          <p:spPr>
            <a:xfrm>
              <a:off x="4961623" y="4631222"/>
              <a:ext cx="259355" cy="284784"/>
            </a:xfrm>
            <a:custGeom>
              <a:avLst/>
              <a:gdLst/>
              <a:ahLst/>
              <a:cxnLst/>
              <a:rect l="l" t="t" r="r" b="b"/>
              <a:pathLst>
                <a:path w="20765" h="22801" extrusionOk="0">
                  <a:moveTo>
                    <a:pt x="393" y="1"/>
                  </a:moveTo>
                  <a:cubicBezTo>
                    <a:pt x="250" y="96"/>
                    <a:pt x="131" y="191"/>
                    <a:pt x="0" y="286"/>
                  </a:cubicBezTo>
                  <a:lnTo>
                    <a:pt x="20443" y="22801"/>
                  </a:lnTo>
                  <a:cubicBezTo>
                    <a:pt x="20551" y="22682"/>
                    <a:pt x="20658" y="22563"/>
                    <a:pt x="20765" y="2244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8" name="Google Shape;78;p14"/>
            <p:cNvSpPr/>
            <p:nvPr/>
          </p:nvSpPr>
          <p:spPr>
            <a:xfrm>
              <a:off x="4947934" y="4642526"/>
              <a:ext cx="260404" cy="285984"/>
            </a:xfrm>
            <a:custGeom>
              <a:avLst/>
              <a:gdLst/>
              <a:ahLst/>
              <a:cxnLst/>
              <a:rect l="l" t="t" r="r" b="b"/>
              <a:pathLst>
                <a:path w="20849" h="22897" extrusionOk="0">
                  <a:moveTo>
                    <a:pt x="358" y="0"/>
                  </a:moveTo>
                  <a:cubicBezTo>
                    <a:pt x="287" y="48"/>
                    <a:pt x="227" y="96"/>
                    <a:pt x="168" y="155"/>
                  </a:cubicBezTo>
                  <a:cubicBezTo>
                    <a:pt x="108" y="215"/>
                    <a:pt x="61" y="262"/>
                    <a:pt x="1" y="322"/>
                  </a:cubicBezTo>
                  <a:lnTo>
                    <a:pt x="20504" y="22896"/>
                  </a:lnTo>
                  <a:cubicBezTo>
                    <a:pt x="20563" y="22848"/>
                    <a:pt x="20623" y="22801"/>
                    <a:pt x="20682" y="22741"/>
                  </a:cubicBezTo>
                  <a:cubicBezTo>
                    <a:pt x="20742" y="22682"/>
                    <a:pt x="20801" y="22634"/>
                    <a:pt x="20849" y="22575"/>
                  </a:cubicBezTo>
                  <a:lnTo>
                    <a:pt x="358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4"/>
            <p:cNvSpPr/>
            <p:nvPr/>
          </p:nvSpPr>
          <p:spPr>
            <a:xfrm>
              <a:off x="4935294" y="4655016"/>
              <a:ext cx="259367" cy="284784"/>
            </a:xfrm>
            <a:custGeom>
              <a:avLst/>
              <a:gdLst/>
              <a:ahLst/>
              <a:cxnLst/>
              <a:rect l="l" t="t" r="r" b="b"/>
              <a:pathLst>
                <a:path w="20766" h="22801" extrusionOk="0">
                  <a:moveTo>
                    <a:pt x="322" y="1"/>
                  </a:moveTo>
                  <a:cubicBezTo>
                    <a:pt x="215" y="120"/>
                    <a:pt x="108" y="239"/>
                    <a:pt x="1" y="358"/>
                  </a:cubicBezTo>
                  <a:lnTo>
                    <a:pt x="20384" y="22801"/>
                  </a:lnTo>
                  <a:cubicBezTo>
                    <a:pt x="20515" y="22706"/>
                    <a:pt x="20634" y="22610"/>
                    <a:pt x="20765" y="22515"/>
                  </a:cubicBezTo>
                  <a:lnTo>
                    <a:pt x="322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14"/>
            <p:cNvSpPr/>
            <p:nvPr/>
          </p:nvSpPr>
          <p:spPr>
            <a:xfrm>
              <a:off x="4923853" y="4668842"/>
              <a:ext cx="255933" cy="281075"/>
            </a:xfrm>
            <a:custGeom>
              <a:avLst/>
              <a:gdLst/>
              <a:ahLst/>
              <a:cxnLst/>
              <a:rect l="l" t="t" r="r" b="b"/>
              <a:pathLst>
                <a:path w="20491" h="22504" extrusionOk="0">
                  <a:moveTo>
                    <a:pt x="298" y="1"/>
                  </a:moveTo>
                  <a:cubicBezTo>
                    <a:pt x="191" y="132"/>
                    <a:pt x="95" y="263"/>
                    <a:pt x="0" y="394"/>
                  </a:cubicBezTo>
                  <a:lnTo>
                    <a:pt x="20074" y="22504"/>
                  </a:lnTo>
                  <a:cubicBezTo>
                    <a:pt x="20217" y="22420"/>
                    <a:pt x="20360" y="22337"/>
                    <a:pt x="20491" y="22242"/>
                  </a:cubicBezTo>
                  <a:lnTo>
                    <a:pt x="298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1" name="Google Shape;81;p14"/>
            <p:cNvSpPr/>
            <p:nvPr/>
          </p:nvSpPr>
          <p:spPr>
            <a:xfrm>
              <a:off x="4913586" y="4684018"/>
              <a:ext cx="250137" cy="274530"/>
            </a:xfrm>
            <a:custGeom>
              <a:avLst/>
              <a:gdLst/>
              <a:ahLst/>
              <a:cxnLst/>
              <a:rect l="l" t="t" r="r" b="b"/>
              <a:pathLst>
                <a:path w="20027" h="21980" extrusionOk="0">
                  <a:moveTo>
                    <a:pt x="263" y="0"/>
                  </a:moveTo>
                  <a:cubicBezTo>
                    <a:pt x="179" y="131"/>
                    <a:pt x="96" y="274"/>
                    <a:pt x="1" y="417"/>
                  </a:cubicBezTo>
                  <a:lnTo>
                    <a:pt x="19575" y="21979"/>
                  </a:lnTo>
                  <a:cubicBezTo>
                    <a:pt x="19729" y="21908"/>
                    <a:pt x="19884" y="21836"/>
                    <a:pt x="20027" y="21753"/>
                  </a:cubicBezTo>
                  <a:lnTo>
                    <a:pt x="263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2" name="Google Shape;82;p14"/>
            <p:cNvSpPr/>
            <p:nvPr/>
          </p:nvSpPr>
          <p:spPr>
            <a:xfrm>
              <a:off x="4904818" y="4700517"/>
              <a:ext cx="241507" cy="265163"/>
            </a:xfrm>
            <a:custGeom>
              <a:avLst/>
              <a:gdLst/>
              <a:ahLst/>
              <a:cxnLst/>
              <a:rect l="l" t="t" r="r" b="b"/>
              <a:pathLst>
                <a:path w="19336" h="21230" extrusionOk="0">
                  <a:moveTo>
                    <a:pt x="226" y="1"/>
                  </a:moveTo>
                  <a:cubicBezTo>
                    <a:pt x="143" y="156"/>
                    <a:pt x="72" y="310"/>
                    <a:pt x="0" y="465"/>
                  </a:cubicBezTo>
                  <a:lnTo>
                    <a:pt x="18848" y="21230"/>
                  </a:lnTo>
                  <a:cubicBezTo>
                    <a:pt x="19014" y="21182"/>
                    <a:pt x="19181" y="21111"/>
                    <a:pt x="19336" y="21051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3" name="Google Shape;83;p14"/>
            <p:cNvSpPr/>
            <p:nvPr/>
          </p:nvSpPr>
          <p:spPr>
            <a:xfrm>
              <a:off x="4897524" y="4718665"/>
              <a:ext cx="230066" cy="252523"/>
            </a:xfrm>
            <a:custGeom>
              <a:avLst/>
              <a:gdLst/>
              <a:ahLst/>
              <a:cxnLst/>
              <a:rect l="l" t="t" r="r" b="b"/>
              <a:pathLst>
                <a:path w="18420" h="20218" extrusionOk="0">
                  <a:moveTo>
                    <a:pt x="179" y="0"/>
                  </a:moveTo>
                  <a:cubicBezTo>
                    <a:pt x="108" y="167"/>
                    <a:pt x="48" y="346"/>
                    <a:pt x="1" y="512"/>
                  </a:cubicBezTo>
                  <a:lnTo>
                    <a:pt x="17884" y="20217"/>
                  </a:lnTo>
                  <a:cubicBezTo>
                    <a:pt x="18063" y="20181"/>
                    <a:pt x="18241" y="20134"/>
                    <a:pt x="18420" y="20086"/>
                  </a:cubicBezTo>
                  <a:lnTo>
                    <a:pt x="179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4" name="Google Shape;84;p14"/>
            <p:cNvSpPr/>
            <p:nvPr/>
          </p:nvSpPr>
          <p:spPr>
            <a:xfrm>
              <a:off x="4891878" y="4738587"/>
              <a:ext cx="215340" cy="236161"/>
            </a:xfrm>
            <a:custGeom>
              <a:avLst/>
              <a:gdLst/>
              <a:ahLst/>
              <a:cxnLst/>
              <a:rect l="l" t="t" r="r" b="b"/>
              <a:pathLst>
                <a:path w="17241" h="18908" extrusionOk="0">
                  <a:moveTo>
                    <a:pt x="131" y="1"/>
                  </a:moveTo>
                  <a:cubicBezTo>
                    <a:pt x="84" y="191"/>
                    <a:pt x="36" y="382"/>
                    <a:pt x="0" y="572"/>
                  </a:cubicBezTo>
                  <a:lnTo>
                    <a:pt x="16645" y="18908"/>
                  </a:lnTo>
                  <a:cubicBezTo>
                    <a:pt x="16848" y="18896"/>
                    <a:pt x="17038" y="18872"/>
                    <a:pt x="17241" y="18836"/>
                  </a:cubicBezTo>
                  <a:lnTo>
                    <a:pt x="131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5" name="Google Shape;85;p14"/>
            <p:cNvSpPr/>
            <p:nvPr/>
          </p:nvSpPr>
          <p:spPr>
            <a:xfrm>
              <a:off x="4888456" y="4760744"/>
              <a:ext cx="196155" cy="215315"/>
            </a:xfrm>
            <a:custGeom>
              <a:avLst/>
              <a:gdLst/>
              <a:ahLst/>
              <a:cxnLst/>
              <a:rect l="l" t="t" r="r" b="b"/>
              <a:pathLst>
                <a:path w="15705" h="17239" extrusionOk="0">
                  <a:moveTo>
                    <a:pt x="60" y="1"/>
                  </a:moveTo>
                  <a:cubicBezTo>
                    <a:pt x="36" y="215"/>
                    <a:pt x="12" y="429"/>
                    <a:pt x="0" y="644"/>
                  </a:cubicBezTo>
                  <a:lnTo>
                    <a:pt x="15062" y="17229"/>
                  </a:lnTo>
                  <a:cubicBezTo>
                    <a:pt x="15169" y="17235"/>
                    <a:pt x="15276" y="17238"/>
                    <a:pt x="15383" y="17238"/>
                  </a:cubicBezTo>
                  <a:cubicBezTo>
                    <a:pt x="15491" y="17238"/>
                    <a:pt x="15598" y="17235"/>
                    <a:pt x="15705" y="17229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887569" y="4785736"/>
              <a:ext cx="171912" cy="189461"/>
            </a:xfrm>
            <a:custGeom>
              <a:avLst/>
              <a:gdLst/>
              <a:ahLst/>
              <a:cxnLst/>
              <a:rect l="l" t="t" r="r" b="b"/>
              <a:pathLst>
                <a:path w="13764" h="15169" extrusionOk="0">
                  <a:moveTo>
                    <a:pt x="0" y="0"/>
                  </a:moveTo>
                  <a:cubicBezTo>
                    <a:pt x="0" y="250"/>
                    <a:pt x="12" y="500"/>
                    <a:pt x="24" y="738"/>
                  </a:cubicBezTo>
                  <a:lnTo>
                    <a:pt x="13037" y="15073"/>
                  </a:lnTo>
                  <a:cubicBezTo>
                    <a:pt x="13276" y="15109"/>
                    <a:pt x="13526" y="15133"/>
                    <a:pt x="13764" y="1516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7" name="Google Shape;87;p14"/>
            <p:cNvSpPr/>
            <p:nvPr/>
          </p:nvSpPr>
          <p:spPr>
            <a:xfrm>
              <a:off x="4889942" y="4815175"/>
              <a:ext cx="140537" cy="154963"/>
            </a:xfrm>
            <a:custGeom>
              <a:avLst/>
              <a:gdLst/>
              <a:ahLst/>
              <a:cxnLst/>
              <a:rect l="l" t="t" r="r" b="b"/>
              <a:pathLst>
                <a:path w="11252" h="12407" extrusionOk="0">
                  <a:moveTo>
                    <a:pt x="1" y="1"/>
                  </a:moveTo>
                  <a:cubicBezTo>
                    <a:pt x="48" y="310"/>
                    <a:pt x="108" y="608"/>
                    <a:pt x="167" y="905"/>
                  </a:cubicBezTo>
                  <a:lnTo>
                    <a:pt x="10371" y="12145"/>
                  </a:lnTo>
                  <a:cubicBezTo>
                    <a:pt x="10669" y="12240"/>
                    <a:pt x="10954" y="12323"/>
                    <a:pt x="11252" y="1240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8" name="Google Shape;88;p14"/>
            <p:cNvSpPr/>
            <p:nvPr/>
          </p:nvSpPr>
          <p:spPr>
            <a:xfrm>
              <a:off x="4899909" y="4852945"/>
              <a:ext cx="93987" cy="103517"/>
            </a:xfrm>
            <a:custGeom>
              <a:avLst/>
              <a:gdLst/>
              <a:ahLst/>
              <a:cxnLst/>
              <a:rect l="l" t="t" r="r" b="b"/>
              <a:pathLst>
                <a:path w="7525" h="8288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477"/>
                    <a:pt x="381" y="929"/>
                    <a:pt x="607" y="1382"/>
                  </a:cubicBezTo>
                  <a:lnTo>
                    <a:pt x="6203" y="7549"/>
                  </a:lnTo>
                  <a:cubicBezTo>
                    <a:pt x="6632" y="7823"/>
                    <a:pt x="7073" y="8061"/>
                    <a:pt x="7525" y="828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</p:grpSp>
      <p:sp>
        <p:nvSpPr>
          <p:cNvPr id="89" name="Google Shape;89;p14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53227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5"/>
          <p:cNvSpPr txBox="1">
            <a:spLocks noGrp="1"/>
          </p:cNvSpPr>
          <p:nvPr>
            <p:ph type="subTitle" idx="1"/>
          </p:nvPr>
        </p:nvSpPr>
        <p:spPr>
          <a:xfrm rot="-201010">
            <a:off x="4567511" y="2130263"/>
            <a:ext cx="3798892" cy="7613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2" name="Google Shape;92;p15"/>
          <p:cNvSpPr txBox="1">
            <a:spLocks noGrp="1"/>
          </p:cNvSpPr>
          <p:nvPr>
            <p:ph type="subTitle" idx="2"/>
          </p:nvPr>
        </p:nvSpPr>
        <p:spPr>
          <a:xfrm>
            <a:off x="4568263" y="3631225"/>
            <a:ext cx="3798000" cy="76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3" name="Google Shape;93;p15"/>
          <p:cNvSpPr txBox="1">
            <a:spLocks noGrp="1"/>
          </p:cNvSpPr>
          <p:nvPr>
            <p:ph type="ctrTitle"/>
          </p:nvPr>
        </p:nvSpPr>
        <p:spPr>
          <a:xfrm rot="-185413">
            <a:off x="4551047" y="1879380"/>
            <a:ext cx="1929205" cy="443849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4" name="Google Shape;94;p15"/>
          <p:cNvSpPr txBox="1">
            <a:spLocks noGrp="1"/>
          </p:cNvSpPr>
          <p:nvPr>
            <p:ph type="ctrTitle" idx="3"/>
          </p:nvPr>
        </p:nvSpPr>
        <p:spPr>
          <a:xfrm>
            <a:off x="4567667" y="3343015"/>
            <a:ext cx="1929200" cy="444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5" name="Google Shape;95;p15"/>
          <p:cNvSpPr txBox="1">
            <a:spLocks noGrp="1"/>
          </p:cNvSpPr>
          <p:nvPr>
            <p:ph type="subTitle" idx="4"/>
          </p:nvPr>
        </p:nvSpPr>
        <p:spPr>
          <a:xfrm rot="-273526">
            <a:off x="4488491" y="5036135"/>
            <a:ext cx="3799621" cy="7613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6" name="Google Shape;96;p15"/>
          <p:cNvSpPr txBox="1">
            <a:spLocks noGrp="1"/>
          </p:cNvSpPr>
          <p:nvPr>
            <p:ph type="ctrTitle" idx="5"/>
          </p:nvPr>
        </p:nvSpPr>
        <p:spPr>
          <a:xfrm rot="-251841">
            <a:off x="4455625" y="4825113"/>
            <a:ext cx="1929175" cy="443984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7" name="Google Shape;97;p15"/>
          <p:cNvSpPr txBox="1">
            <a:spLocks noGrp="1"/>
          </p:cNvSpPr>
          <p:nvPr>
            <p:ph type="title" idx="6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229769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">
  <p:cSld name="Title and four columns 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ctrTitle"/>
          </p:nvPr>
        </p:nvSpPr>
        <p:spPr>
          <a:xfrm>
            <a:off x="2807849" y="2436767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0" name="Google Shape;100;p16"/>
          <p:cNvSpPr txBox="1">
            <a:spLocks noGrp="1"/>
          </p:cNvSpPr>
          <p:nvPr>
            <p:ph type="subTitle" idx="1"/>
          </p:nvPr>
        </p:nvSpPr>
        <p:spPr>
          <a:xfrm>
            <a:off x="2539049" y="285518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1" name="Google Shape;101;p16"/>
          <p:cNvSpPr txBox="1">
            <a:spLocks noGrp="1"/>
          </p:cNvSpPr>
          <p:nvPr>
            <p:ph type="ctrTitle" idx="2"/>
          </p:nvPr>
        </p:nvSpPr>
        <p:spPr>
          <a:xfrm>
            <a:off x="6853351" y="2436767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2" name="Google Shape;102;p16"/>
          <p:cNvSpPr txBox="1">
            <a:spLocks noGrp="1"/>
          </p:cNvSpPr>
          <p:nvPr>
            <p:ph type="subTitle" idx="3"/>
          </p:nvPr>
        </p:nvSpPr>
        <p:spPr>
          <a:xfrm>
            <a:off x="6584551" y="285518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3" name="Google Shape;103;p16"/>
          <p:cNvSpPr txBox="1">
            <a:spLocks noGrp="1"/>
          </p:cNvSpPr>
          <p:nvPr>
            <p:ph type="ctrTitle" idx="4"/>
          </p:nvPr>
        </p:nvSpPr>
        <p:spPr>
          <a:xfrm>
            <a:off x="2807849" y="4504851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4" name="Google Shape;104;p16"/>
          <p:cNvSpPr txBox="1">
            <a:spLocks noGrp="1"/>
          </p:cNvSpPr>
          <p:nvPr>
            <p:ph type="subTitle" idx="5"/>
          </p:nvPr>
        </p:nvSpPr>
        <p:spPr>
          <a:xfrm>
            <a:off x="2539049" y="493130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5" name="Google Shape;105;p16"/>
          <p:cNvSpPr txBox="1">
            <a:spLocks noGrp="1"/>
          </p:cNvSpPr>
          <p:nvPr>
            <p:ph type="ctrTitle" idx="6"/>
          </p:nvPr>
        </p:nvSpPr>
        <p:spPr>
          <a:xfrm>
            <a:off x="6853351" y="4504851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6" name="Google Shape;106;p16"/>
          <p:cNvSpPr txBox="1">
            <a:spLocks noGrp="1"/>
          </p:cNvSpPr>
          <p:nvPr>
            <p:ph type="subTitle" idx="7"/>
          </p:nvPr>
        </p:nvSpPr>
        <p:spPr>
          <a:xfrm>
            <a:off x="6584551" y="493130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7" name="Google Shape;107;p16"/>
          <p:cNvSpPr txBox="1">
            <a:spLocks noGrp="1"/>
          </p:cNvSpPr>
          <p:nvPr>
            <p:ph type="title" idx="8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08" name="Google Shape;108;p16"/>
          <p:cNvSpPr txBox="1">
            <a:spLocks noGrp="1"/>
          </p:cNvSpPr>
          <p:nvPr>
            <p:ph type="title" idx="9" hasCustomPrompt="1"/>
          </p:nvPr>
        </p:nvSpPr>
        <p:spPr>
          <a:xfrm>
            <a:off x="3441449" y="19035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9" name="Google Shape;109;p16"/>
          <p:cNvSpPr txBox="1">
            <a:spLocks noGrp="1"/>
          </p:cNvSpPr>
          <p:nvPr>
            <p:ph type="title" idx="13" hasCustomPrompt="1"/>
          </p:nvPr>
        </p:nvSpPr>
        <p:spPr>
          <a:xfrm>
            <a:off x="3441449" y="39687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0" name="Google Shape;110;p16"/>
          <p:cNvSpPr txBox="1">
            <a:spLocks noGrp="1"/>
          </p:cNvSpPr>
          <p:nvPr>
            <p:ph type="title" idx="14" hasCustomPrompt="1"/>
          </p:nvPr>
        </p:nvSpPr>
        <p:spPr>
          <a:xfrm>
            <a:off x="7486951" y="19035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6"/>
          <p:cNvSpPr txBox="1">
            <a:spLocks noGrp="1"/>
          </p:cNvSpPr>
          <p:nvPr>
            <p:ph type="title" idx="15" hasCustomPrompt="1"/>
          </p:nvPr>
        </p:nvSpPr>
        <p:spPr>
          <a:xfrm>
            <a:off x="7486951" y="39687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0859293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2560800" y="2692800"/>
            <a:ext cx="70704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3801592" y="4135476"/>
            <a:ext cx="4323608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59535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1_Title only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8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48140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19"/>
          <p:cNvSpPr txBox="1">
            <a:spLocks noGrp="1"/>
          </p:cNvSpPr>
          <p:nvPr>
            <p:ph type="body" idx="1"/>
          </p:nvPr>
        </p:nvSpPr>
        <p:spPr>
          <a:xfrm rot="-367551">
            <a:off x="6383727" y="3353300"/>
            <a:ext cx="3459756" cy="15154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Montserrat"/>
              <a:buChar char="●"/>
              <a:defRPr/>
            </a:lvl1pPr>
            <a:lvl2pPr marL="914377" lvl="1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2pPr>
            <a:lvl3pPr marL="1371566" lvl="2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3pPr>
            <a:lvl4pPr marL="1828754" lvl="3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4pPr>
            <a:lvl5pPr marL="2285943" lvl="4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5pPr>
            <a:lvl6pPr marL="2743131" lvl="5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6pPr>
            <a:lvl7pPr marL="3200320" lvl="6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7pPr>
            <a:lvl8pPr marL="3657509" lvl="7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8pPr>
            <a:lvl9pPr marL="4114697" lvl="8" indent="-31749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 rot="-367475">
            <a:off x="6324877" y="2706023"/>
            <a:ext cx="3404231" cy="6774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0921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91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74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6pPr>
            <a:lvl7pPr marL="2057349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8pPr>
            <a:lvl9pPr marL="2743131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E4027-A875-43D6-B25F-6CCDED7A84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483A1F-C12F-4F89-A326-3460F68847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371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570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2" name="Google Shape;122;p20"/>
          <p:cNvSpPr txBox="1">
            <a:spLocks noGrp="1"/>
          </p:cNvSpPr>
          <p:nvPr>
            <p:ph type="body" idx="1"/>
          </p:nvPr>
        </p:nvSpPr>
        <p:spPr>
          <a:xfrm>
            <a:off x="6600800" y="1944133"/>
            <a:ext cx="3958800" cy="38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1400"/>
              <a:buFont typeface="Montserrat"/>
              <a:buChar char="●"/>
              <a:defRPr/>
            </a:lvl1pPr>
            <a:lvl2pPr marL="914377" lvl="1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2pPr>
            <a:lvl3pPr marL="1371566" lvl="2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3pPr>
            <a:lvl4pPr marL="1828754" lvl="3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4pPr>
            <a:lvl5pPr marL="2285943" lvl="4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5pPr>
            <a:lvl6pPr marL="2743131" lvl="5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6pPr>
            <a:lvl7pPr marL="3200320" lvl="6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7pPr>
            <a:lvl8pPr marL="3657509" lvl="7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8pPr>
            <a:lvl9pPr marL="4114697" lvl="8" indent="-317492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247645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1"/>
          <p:cNvSpPr txBox="1">
            <a:spLocks noGrp="1"/>
          </p:cNvSpPr>
          <p:nvPr>
            <p:ph type="title"/>
          </p:nvPr>
        </p:nvSpPr>
        <p:spPr>
          <a:xfrm flipH="1">
            <a:off x="791583" y="7690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body" idx="1"/>
          </p:nvPr>
        </p:nvSpPr>
        <p:spPr>
          <a:xfrm flipH="1">
            <a:off x="4498399" y="2521733"/>
            <a:ext cx="6288400" cy="3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AutoNum type="arabicPeriod"/>
              <a:defRPr/>
            </a:lvl1pPr>
            <a:lvl2pPr marL="914377" lvl="1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566" lvl="2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754" lvl="3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5943" lvl="4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131" lvl="5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320" lvl="6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509" lvl="7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697" lvl="8" indent="-30479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542359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Numbers and text 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22"/>
          <p:cNvSpPr txBox="1">
            <a:spLocks noGrp="1"/>
          </p:cNvSpPr>
          <p:nvPr>
            <p:ph type="title" hasCustomPrompt="1"/>
          </p:nvPr>
        </p:nvSpPr>
        <p:spPr>
          <a:xfrm>
            <a:off x="4243356" y="1934033"/>
            <a:ext cx="3674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28" name="Google Shape;128;p22"/>
          <p:cNvSpPr txBox="1">
            <a:spLocks noGrp="1"/>
          </p:cNvSpPr>
          <p:nvPr>
            <p:ph type="title" idx="2" hasCustomPrompt="1"/>
          </p:nvPr>
        </p:nvSpPr>
        <p:spPr>
          <a:xfrm>
            <a:off x="7244089" y="3842200"/>
            <a:ext cx="31972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29" name="Google Shape;129;p22"/>
          <p:cNvSpPr txBox="1">
            <a:spLocks noGrp="1"/>
          </p:cNvSpPr>
          <p:nvPr>
            <p:ph type="title" idx="3" hasCustomPrompt="1"/>
          </p:nvPr>
        </p:nvSpPr>
        <p:spPr>
          <a:xfrm>
            <a:off x="2199023" y="3842200"/>
            <a:ext cx="31972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30" name="Google Shape;130;p22"/>
          <p:cNvSpPr txBox="1">
            <a:spLocks noGrp="1"/>
          </p:cNvSpPr>
          <p:nvPr>
            <p:ph type="subTitle" idx="1"/>
          </p:nvPr>
        </p:nvSpPr>
        <p:spPr>
          <a:xfrm>
            <a:off x="3922956" y="25583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31" name="Google Shape;131;p22"/>
          <p:cNvSpPr txBox="1">
            <a:spLocks noGrp="1"/>
          </p:cNvSpPr>
          <p:nvPr>
            <p:ph type="subTitle" idx="4"/>
          </p:nvPr>
        </p:nvSpPr>
        <p:spPr>
          <a:xfrm>
            <a:off x="6685289" y="43679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32" name="Google Shape;132;p22"/>
          <p:cNvSpPr txBox="1">
            <a:spLocks noGrp="1"/>
          </p:cNvSpPr>
          <p:nvPr>
            <p:ph type="subTitle" idx="5"/>
          </p:nvPr>
        </p:nvSpPr>
        <p:spPr>
          <a:xfrm>
            <a:off x="1640223" y="43679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48922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23"/>
          <p:cNvSpPr txBox="1">
            <a:spLocks noGrp="1"/>
          </p:cNvSpPr>
          <p:nvPr>
            <p:ph type="ctrTitle"/>
          </p:nvPr>
        </p:nvSpPr>
        <p:spPr>
          <a:xfrm rot="-665216">
            <a:off x="915999" y="2742513"/>
            <a:ext cx="5260580" cy="12753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5" name="Google Shape;135;p23"/>
          <p:cNvSpPr txBox="1">
            <a:spLocks noGrp="1"/>
          </p:cNvSpPr>
          <p:nvPr>
            <p:ph type="body" idx="1"/>
          </p:nvPr>
        </p:nvSpPr>
        <p:spPr>
          <a:xfrm>
            <a:off x="6360000" y="2564367"/>
            <a:ext cx="4566800" cy="12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377" lvl="1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1" lvl="5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6" name="Google Shape;136;p23"/>
          <p:cNvSpPr txBox="1"/>
          <p:nvPr/>
        </p:nvSpPr>
        <p:spPr>
          <a:xfrm>
            <a:off x="6585600" y="4051100"/>
            <a:ext cx="4115600" cy="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14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, infographics &amp; images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 </a:t>
            </a:r>
            <a:endParaRPr sz="1100" kern="0">
              <a:solidFill>
                <a:srgbClr val="00000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137" name="Google Shape;137;p23"/>
          <p:cNvSpPr txBox="1">
            <a:spLocks noGrp="1"/>
          </p:cNvSpPr>
          <p:nvPr>
            <p:ph type="subTitle" idx="2"/>
          </p:nvPr>
        </p:nvSpPr>
        <p:spPr>
          <a:xfrm>
            <a:off x="6680200" y="4802733"/>
            <a:ext cx="3926400" cy="55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48402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79985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40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1" indent="0" algn="ctr">
              <a:buNone/>
              <a:defRPr sz="1500"/>
            </a:lvl2pPr>
            <a:lvl3pPr marL="685783" indent="0" algn="ctr">
              <a:buNone/>
              <a:defRPr sz="1351"/>
            </a:lvl3pPr>
            <a:lvl4pPr marL="1028674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9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1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9816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690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5893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5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49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7FD6-0737-454D-9265-3C6C359968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85A630-442E-4969-AA13-A3687B1C25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6091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63C8D-CB18-435B-957D-C1DCD21B97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3622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820BE-E5E0-4EBB-9A86-BE2E06C258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10926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920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676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7721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978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4416"/>
            <a:ext cx="12204640" cy="684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7863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040232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5503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528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336A2-908F-4828-A7CA-109A190E02D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4445D-3305-4881-8AEE-643F7CC77B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0835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268946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10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260087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96901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81131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31097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24696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48E28-C75C-4C9E-82D0-6E8082C5358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629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BEA302-0D76-412F-8A54-6C0BE47B54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661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E8A6EE-988B-4309-BA5C-281814E631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052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1E4F9-AAFA-4F56-862B-35ECF0344A1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011DD-F06C-4851-A023-3B0D331B39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753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F8E136-E3C2-4636-84E3-37B78E5F86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2931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94BC7E-371A-4EDE-BDAE-A2AFEA3DDAC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63567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72CD91-8487-4D79-9BE2-4B94EA3CEA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65606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45DA5-E209-4A62-B0F7-A03B29C0804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95826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00E8F9-0593-46FA-A645-F386D19EB6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6094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6650D2-FAAE-431B-BF62-D2D5665D639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6039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598D28-57DC-4420-B39B-83A2EBEC12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3482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1F9EC-ABA5-406D-B440-84D6B7ADA2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29489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04A75-9780-4C21-B065-FF43E3A4CA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269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5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4" name="矩形: 圆角 59"/>
          <p:cNvSpPr/>
          <p:nvPr userDrawn="1"/>
        </p:nvSpPr>
        <p:spPr>
          <a:xfrm>
            <a:off x="706968" y="457203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6" y="2756168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6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80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80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6" y="875774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0318330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78F3D-0D3E-4808-B185-852C03BF75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0A03-5405-4971-AF33-6ADFE192D8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2806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5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4" name="矩形: 圆角 59"/>
          <p:cNvSpPr/>
          <p:nvPr userDrawn="1"/>
        </p:nvSpPr>
        <p:spPr>
          <a:xfrm>
            <a:off x="706968" y="457203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dirty="0">
              <a:solidFill>
                <a:srgbClr val="FFFFFF"/>
              </a:solidFill>
            </a:endParaRPr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200077" y="816769"/>
            <a:ext cx="900112" cy="4318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6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6" y="2756168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6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80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80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55726"/>
      </p:ext>
    </p:extLst>
  </p:cSld>
  <p:clrMapOvr>
    <a:masterClrMapping/>
  </p:clrMapOvr>
  <p:transition spd="slow"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46DF6-2A54-4F1A-81E3-417679E4C01B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EF75D9-BCF3-426A-B720-C84C6D54D5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6565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EE511-54EC-4E1E-ADA2-CD0AF409B40F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D71BF-F1DB-4470-B5FE-D70325CD9B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42589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BE3D8-2B77-4709-A721-A163C9913756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834ECF-844F-4F4E-ADD1-F025922477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0556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C6278-72C5-49CB-A2FE-A8ACE6F0436E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C46CDE-1565-4906-8380-2CBDBABD75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72920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9C294-CA75-4B1B-9E2D-5D856EA31A70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55B7E8-E8A2-4DAB-97BF-56483FB8B73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6316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84ED-CB70-4EF9-B691-ECD5B7BE0913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FB489-7D25-4AFE-960F-4E07B9527C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45003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EF435-4F1E-42DF-8015-97061A16C1F4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6E0BF9-58B3-4FCE-9840-6E76D2D3C7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87528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1F9BA-47A3-42A0-815F-6DACDE5F4A9F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AD5216-5A17-4FE9-91EE-CF8A8DFEC4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02131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932F4-FB66-4B9D-BD06-6565D161F0BF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877C59-0801-4E73-B09E-315C1EF3CF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68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9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91" indent="0">
              <a:buNone/>
              <a:defRPr sz="900"/>
            </a:lvl2pPr>
            <a:lvl3pPr marL="685783" indent="0">
              <a:buNone/>
              <a:defRPr sz="751"/>
            </a:lvl3pPr>
            <a:lvl4pPr marL="1028674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9" indent="0">
              <a:buNone/>
              <a:defRPr sz="675"/>
            </a:lvl7pPr>
            <a:lvl8pPr marL="2400240" indent="0">
              <a:buNone/>
              <a:defRPr sz="675"/>
            </a:lvl8pPr>
            <a:lvl9pPr marL="2743131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7B747-3ADB-4F8E-8467-A79DFE2436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07B36-6A9F-41AF-9B71-FEE13D1A55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6623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38010-FE14-45D0-A15A-F02ED56002E9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6E3929-1716-46D0-B5FD-79E056DB6A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38108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6585A-75A6-4035-825E-9A6E87D3B8CD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543B3-3180-406C-AD9B-0EDEACA057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2157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F6D23-3418-407F-8A20-FCC788D392E0}" type="datetime11">
              <a:rPr lang="vi-VN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44313-0CA3-4551-BA6B-283D5BA7E8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72741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5" y="3786760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434343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164290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rgbClr val="FFFBEF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802801" y="3521183"/>
            <a:ext cx="75464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3099200" y="4533751"/>
            <a:ext cx="695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186178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rgbClr val="FFFBEF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377" lvl="1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566" lvl="2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754" lvl="3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5943" lvl="4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131" lvl="5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320" lvl="6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509" lvl="7" indent="-317492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697" lvl="8" indent="-317492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9836661" y="5362121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1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1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59365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rgbClr val="FFFBEF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50" y="3453990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8" y="2176559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1" y="4063068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4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048377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rgbClr val="FFFBEF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488105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5162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5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00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2733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1"/>
            </a:lvl1pPr>
            <a:lvl2pPr marL="342891" indent="0">
              <a:buNone/>
              <a:defRPr sz="900"/>
            </a:lvl2pPr>
            <a:lvl3pPr marL="685783" indent="0">
              <a:buNone/>
              <a:defRPr sz="751"/>
            </a:lvl3pPr>
            <a:lvl4pPr marL="1028674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9" indent="0">
              <a:buNone/>
              <a:defRPr sz="675"/>
            </a:lvl7pPr>
            <a:lvl8pPr marL="2400240" indent="0">
              <a:buNone/>
              <a:defRPr sz="675"/>
            </a:lvl8pPr>
            <a:lvl9pPr marL="2743131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EFCBB-D4FD-423F-81A5-D946342E67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17BDD-9543-47CF-A3D8-FDD3CCB62D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31502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792696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551306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70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7" y="5179012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rgbClr val="FFFBEF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4" y="473536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107500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263903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rgbClr val="FFFBEF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02806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3" name="Google Shape;263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4" name="Google Shape;264;p1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5" name="Google Shape;265;p1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6" name="Google Shape;266;p1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7" name="Google Shape;267;p1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8" name="Google Shape;268;p1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9" name="Google Shape;269;p1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0" name="Google Shape;270;p1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1" name="Google Shape;271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72" name="Google Shape;272;p1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3" name="Google Shape;273;p1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1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5" name="Google Shape;275;p1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6" name="Google Shape;276;p1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7" name="Google Shape;277;p16"/>
          <p:cNvSpPr txBox="1"/>
          <p:nvPr/>
        </p:nvSpPr>
        <p:spPr>
          <a:xfrm>
            <a:off x="3707267" y="5104300"/>
            <a:ext cx="5619600" cy="5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91425" anchor="t" anchorCtr="0">
            <a:noAutofit/>
          </a:bodyPr>
          <a:lstStyle/>
          <a:p>
            <a:pPr algn="ctr">
              <a:spcBef>
                <a:spcPts val="300"/>
              </a:spcBef>
              <a:buClr>
                <a:srgbClr val="000000"/>
              </a:buClr>
              <a:buFont typeface="Arial"/>
              <a:buNone/>
            </a:pP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2"/>
              </a:rPr>
              <a:t>Slidesgo</a:t>
            </a: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including icons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3"/>
              </a:rPr>
              <a:t>Flaticon</a:t>
            </a: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4"/>
              </a:rPr>
              <a:t>Freepik</a:t>
            </a: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lnSpc>
                <a:spcPct val="115000"/>
              </a:lnSpc>
              <a:spcBef>
                <a:spcPts val="300"/>
              </a:spcBef>
              <a:buClr>
                <a:srgbClr val="000000"/>
              </a:buClr>
              <a:buFont typeface="Arial"/>
              <a:buNone/>
            </a:pP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278" name="Google Shape;278;p16"/>
          <p:cNvSpPr txBox="1">
            <a:spLocks noGrp="1"/>
          </p:cNvSpPr>
          <p:nvPr>
            <p:ph type="ctrTitle"/>
          </p:nvPr>
        </p:nvSpPr>
        <p:spPr>
          <a:xfrm>
            <a:off x="3132733" y="974464"/>
            <a:ext cx="6660400" cy="125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79" name="Google Shape;279;p16"/>
          <p:cNvSpPr txBox="1">
            <a:spLocks noGrp="1"/>
          </p:cNvSpPr>
          <p:nvPr>
            <p:ph type="subTitle" idx="1"/>
          </p:nvPr>
        </p:nvSpPr>
        <p:spPr>
          <a:xfrm>
            <a:off x="4075933" y="3093755"/>
            <a:ext cx="4774000" cy="186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287516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102349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37668152"/>
      </p:ext>
    </p:extLst>
  </p:cSld>
  <p:clrMapOvr>
    <a:masterClrMapping/>
  </p:clrMapOvr>
  <p:transition spd="slow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7219091"/>
      </p:ext>
    </p:extLst>
  </p:cSld>
  <p:clrMapOvr>
    <a:masterClrMapping/>
  </p:clrMapOvr>
  <p:transition spd="slow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90476" imgH="913963" progId="Photoshop.Image.6">
                  <p:embed/>
                </p:oleObj>
              </mc:Choice>
              <mc:Fallback>
                <p:oleObj name="Image" r:id="rId2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81434453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9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13" Type="http://schemas.openxmlformats.org/officeDocument/2006/relationships/image" Target="../media/image6.jpg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image" Target="../media/image6.jpg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slideLayout" Target="../slideLayouts/slideLayout9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Relationship Id="rId14" Type="http://schemas.openxmlformats.org/officeDocument/2006/relationships/slideLayout" Target="../slideLayouts/slideLayout1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5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AAECD43-E3B9-4138-B4B5-AC41BC7479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7AA938-1E85-4A68-8E35-3434722346D0}" type="slidenum">
              <a:rPr 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3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891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783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674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566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68" indent="-25716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448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7/08/2023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037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7/08/2023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645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5F8EAF-1CC6-4356-B045-3D66626039B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631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597CE26-D414-4573-8F56-ED44CF4651D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1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3428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57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8649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7153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42" indent="-171442" algn="l" rtl="0" eaLnBrk="0" fontAlgn="base" hangingPunct="0">
        <a:lnSpc>
          <a:spcPct val="90000"/>
        </a:lnSpc>
        <a:spcBef>
          <a:spcPts val="751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4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597CE26-D414-4573-8F56-ED44CF4651D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326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3428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57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8649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7153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42" indent="-171442" algn="l" rtl="0" eaLnBrk="0" fontAlgn="base" hangingPunct="0">
        <a:lnSpc>
          <a:spcPct val="90000"/>
        </a:lnSpc>
        <a:spcBef>
          <a:spcPts val="751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4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10833" y="800767"/>
            <a:ext cx="9144000" cy="75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73667" y="3662900"/>
            <a:ext cx="9776000" cy="23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614674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  <p:sldLayoutId id="2147483695" r:id="rId2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863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" y="4805"/>
            <a:ext cx="12191999" cy="6848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575" y="2"/>
            <a:ext cx="12204640" cy="6840345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527383" y="795537"/>
            <a:ext cx="11137237" cy="246927"/>
            <a:chOff x="-448804" y="948449"/>
            <a:chExt cx="10024912" cy="222265"/>
          </a:xfrm>
          <a:solidFill>
            <a:srgbClr val="AED30B"/>
          </a:solidFill>
        </p:grpSpPr>
        <p:cxnSp>
          <p:nvCxnSpPr>
            <p:cNvPr id="18" name="直接连接符 17"/>
            <p:cNvCxnSpPr/>
            <p:nvPr/>
          </p:nvCxnSpPr>
          <p:spPr>
            <a:xfrm>
              <a:off x="-448804" y="1052311"/>
              <a:ext cx="10024912" cy="3635"/>
            </a:xfrm>
            <a:prstGeom prst="line">
              <a:avLst/>
            </a:prstGeom>
            <a:grpFill/>
            <a:ln>
              <a:solidFill>
                <a:srgbClr val="AED30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269749" y="948449"/>
              <a:ext cx="604501" cy="222265"/>
              <a:chOff x="4398820" y="4019428"/>
              <a:chExt cx="380593" cy="191371"/>
            </a:xfrm>
            <a:grpFill/>
          </p:grpSpPr>
          <p:sp>
            <p:nvSpPr>
              <p:cNvPr id="20" name="椭圆 19"/>
              <p:cNvSpPr/>
              <p:nvPr/>
            </p:nvSpPr>
            <p:spPr>
              <a:xfrm>
                <a:off x="4515144" y="4019428"/>
                <a:ext cx="143528" cy="19137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4398820" y="4051345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693147" y="4051344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prstClr val="white"/>
                  </a:solidFill>
                </a:endParaRPr>
              </a:p>
            </p:txBody>
          </p:sp>
        </p:grpSp>
      </p:grpSp>
      <p:pic>
        <p:nvPicPr>
          <p:cNvPr id="10" name="Picture 9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9990765" y="49432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466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21914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B778CD-067E-4A5B-8273-BE2787C3F6E5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18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6" r:id="rId13"/>
    <p:sldLayoutId id="214748374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046401-F1D3-479F-8BAF-C25503263BAF}" type="datetime11">
              <a:rPr 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A785CB-1B85-4ED5-9980-B8981689BD1C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476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Char char="●"/>
              <a:defRPr sz="18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523377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7" r:id="rId6"/>
    <p:sldLayoutId id="2147483848" r:id="rId7"/>
    <p:sldLayoutId id="2147483849" r:id="rId8"/>
    <p:sldLayoutId id="2147483851" r:id="rId9"/>
    <p:sldLayoutId id="2147483852" r:id="rId10"/>
    <p:sldLayoutId id="2147483853" r:id="rId11"/>
    <p:sldLayoutId id="2147483854" r:id="rId12"/>
    <p:sldLayoutId id="2147483855" r:id="rId13"/>
    <p:sldLayoutId id="2147483856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7BCFF1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0" y="6084888"/>
            <a:ext cx="12192000" cy="774700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 userDrawn="1"/>
        </p:nvGraphicFramePr>
        <p:xfrm>
          <a:off x="0" y="0"/>
          <a:ext cx="12192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5" imgW="7390476" imgH="913963" progId="Photoshop.Image.6">
                  <p:embed/>
                </p:oleObj>
              </mc:Choice>
              <mc:Fallback>
                <p:oleObj name="Image" r:id="rId15" imgW="7390476" imgH="91396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12192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6692900"/>
            <a:ext cx="12192000" cy="17938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 userDrawn="1"/>
        </p:nvSpPr>
        <p:spPr bwMode="gray">
          <a:xfrm>
            <a:off x="0" y="165103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500" dirty="0">
              <a:solidFill>
                <a:srgbClr val="2B166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23232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  <p:sldLayoutId id="2147483869" r:id="rId12"/>
    <p:sldLayoutId id="2147483870" r:id="rId13"/>
  </p:sldLayoutIdLst>
  <p:transition spd="slow"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240FE2-0E4D-4A01-8F95-84D13060F63A}" type="slidenum">
              <a:rPr lang="en-US" altLang="en-US" smtClean="0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19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audio" Target="../media/audio2.wav"/><Relationship Id="rId7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35.png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31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5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45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0.wmf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7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9.bin"/><Relationship Id="rId17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video" Target="../media/media2.mp4"/><Relationship Id="rId16" Type="http://schemas.openxmlformats.org/officeDocument/2006/relationships/image" Target="../media/image52.jpeg"/><Relationship Id="rId1" Type="http://schemas.microsoft.com/office/2007/relationships/media" Target="../media/media2.mp4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4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59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22.bin"/><Relationship Id="rId10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58.wmf"/><Relationship Id="rId9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4.png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67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3.wmf"/><Relationship Id="rId2" Type="http://schemas.openxmlformats.org/officeDocument/2006/relationships/image" Target="../media/image46.png"/><Relationship Id="rId16" Type="http://schemas.openxmlformats.org/officeDocument/2006/relationships/image" Target="../media/image65.wmf"/><Relationship Id="rId20" Type="http://schemas.openxmlformats.org/officeDocument/2006/relationships/hyperlink" Target="https://www.wisc-online.com/assetrepository/viewasset?id=1508" TargetMode="External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62.wmf"/><Relationship Id="rId19" Type="http://schemas.openxmlformats.org/officeDocument/2006/relationships/image" Target="../media/image66.jpeg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70.wmf"/><Relationship Id="rId18" Type="http://schemas.openxmlformats.org/officeDocument/2006/relationships/image" Target="../media/image73.png"/><Relationship Id="rId3" Type="http://schemas.openxmlformats.org/officeDocument/2006/relationships/slideLayout" Target="../slideLayouts/slideLayout77.xml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2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33.bin"/><Relationship Id="rId1" Type="http://schemas.microsoft.com/office/2007/relationships/media" Target="../media/media3.mp4"/><Relationship Id="rId6" Type="http://schemas.openxmlformats.org/officeDocument/2006/relationships/hyperlink" Target="https://www.publicdomainpictures.net/en/view-image.php?image=317882&amp;picture=abstract-background" TargetMode="External"/><Relationship Id="rId11" Type="http://schemas.openxmlformats.org/officeDocument/2006/relationships/image" Target="../media/image69.wmf"/><Relationship Id="rId5" Type="http://schemas.openxmlformats.org/officeDocument/2006/relationships/image" Target="../media/image52.jpe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6.pn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audio" Target="../media/audio1.wav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87.xml"/><Relationship Id="rId6" Type="http://schemas.openxmlformats.org/officeDocument/2006/relationships/image" Target="../media/image75.jpeg"/><Relationship Id="rId5" Type="http://schemas.openxmlformats.org/officeDocument/2006/relationships/image" Target="../media/image74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7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4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4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8.png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8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image" Target="../media/image100.png"/><Relationship Id="rId3" Type="http://schemas.openxmlformats.org/officeDocument/2006/relationships/slideLayout" Target="../slideLayouts/slideLayout126.xml"/><Relationship Id="rId7" Type="http://schemas.openxmlformats.org/officeDocument/2006/relationships/image" Target="../media/image92.jpeg"/><Relationship Id="rId12" Type="http://schemas.openxmlformats.org/officeDocument/2006/relationships/image" Target="../media/image97.png"/><Relationship Id="rId17" Type="http://schemas.openxmlformats.org/officeDocument/2006/relationships/slide" Target="slide14.xml"/><Relationship Id="rId2" Type="http://schemas.microsoft.com/office/2007/relationships/media" Target="../media/media4.mp4"/><Relationship Id="rId16" Type="http://schemas.openxmlformats.org/officeDocument/2006/relationships/slide" Target="slide29.xml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96.png"/><Relationship Id="rId5" Type="http://schemas.openxmlformats.org/officeDocument/2006/relationships/image" Target="../media/image88.png"/><Relationship Id="rId15" Type="http://schemas.openxmlformats.org/officeDocument/2006/relationships/slide" Target="slide24.xml"/><Relationship Id="rId10" Type="http://schemas.openxmlformats.org/officeDocument/2006/relationships/image" Target="../media/image95.png"/><Relationship Id="rId19" Type="http://schemas.openxmlformats.org/officeDocument/2006/relationships/image" Target="../media/image101.gif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92.jpeg"/><Relationship Id="rId18" Type="http://schemas.openxmlformats.org/officeDocument/2006/relationships/image" Target="../media/image107.png"/><Relationship Id="rId3" Type="http://schemas.openxmlformats.org/officeDocument/2006/relationships/slideLayout" Target="../slideLayouts/slideLayout126.xml"/><Relationship Id="rId7" Type="http://schemas.openxmlformats.org/officeDocument/2006/relationships/image" Target="../media/image102.png"/><Relationship Id="rId12" Type="http://schemas.openxmlformats.org/officeDocument/2006/relationships/image" Target="../media/image100.png"/><Relationship Id="rId17" Type="http://schemas.openxmlformats.org/officeDocument/2006/relationships/image" Target="../media/image106.png"/><Relationship Id="rId2" Type="http://schemas.microsoft.com/office/2007/relationships/media" Target="../media/media4.mp4"/><Relationship Id="rId16" Type="http://schemas.openxmlformats.org/officeDocument/2006/relationships/image" Target="../media/image1050.png"/><Relationship Id="rId20" Type="http://schemas.openxmlformats.org/officeDocument/2006/relationships/image" Target="../media/image101.gif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105.png"/><Relationship Id="rId5" Type="http://schemas.openxmlformats.org/officeDocument/2006/relationships/image" Target="../media/image88.png"/><Relationship Id="rId15" Type="http://schemas.openxmlformats.org/officeDocument/2006/relationships/image" Target="../media/image1040.png"/><Relationship Id="rId10" Type="http://schemas.openxmlformats.org/officeDocument/2006/relationships/image" Target="../media/image104.png"/><Relationship Id="rId19" Type="http://schemas.openxmlformats.org/officeDocument/2006/relationships/image" Target="../media/image98.png"/><Relationship Id="rId4" Type="http://schemas.openxmlformats.org/officeDocument/2006/relationships/notesSlide" Target="../notesSlides/notesSlide10.xml"/><Relationship Id="rId9" Type="http://schemas.openxmlformats.org/officeDocument/2006/relationships/slide" Target="slide30.xml"/><Relationship Id="rId1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jpeg"/><Relationship Id="rId11" Type="http://schemas.openxmlformats.org/officeDocument/2006/relationships/image" Target="../media/image16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5.png"/><Relationship Id="rId4" Type="http://schemas.openxmlformats.org/officeDocument/2006/relationships/image" Target="../media/image11.jpe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slide" Target="slide13.xml"/><Relationship Id="rId3" Type="http://schemas.openxmlformats.org/officeDocument/2006/relationships/slideLayout" Target="../slideLayouts/slideLayout126.xml"/><Relationship Id="rId7" Type="http://schemas.openxmlformats.org/officeDocument/2006/relationships/image" Target="../media/image92.jpeg"/><Relationship Id="rId12" Type="http://schemas.openxmlformats.org/officeDocument/2006/relationships/image" Target="../media/image111.png"/><Relationship Id="rId17" Type="http://schemas.openxmlformats.org/officeDocument/2006/relationships/slide" Target="slide24.xml"/><Relationship Id="rId2" Type="http://schemas.microsoft.com/office/2007/relationships/media" Target="../media/media4.mp4"/><Relationship Id="rId16" Type="http://schemas.openxmlformats.org/officeDocument/2006/relationships/image" Target="../media/image99.png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110.png"/><Relationship Id="rId5" Type="http://schemas.openxmlformats.org/officeDocument/2006/relationships/image" Target="../media/image88.png"/><Relationship Id="rId15" Type="http://schemas.openxmlformats.org/officeDocument/2006/relationships/image" Target="../media/image101.gif"/><Relationship Id="rId10" Type="http://schemas.openxmlformats.org/officeDocument/2006/relationships/image" Target="../media/image109.png"/><Relationship Id="rId19" Type="http://schemas.openxmlformats.org/officeDocument/2006/relationships/slide" Target="slide14.xm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08.png"/><Relationship Id="rId1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16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69.xml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135.xml"/><Relationship Id="rId7" Type="http://schemas.openxmlformats.org/officeDocument/2006/relationships/slide" Target="slide7.xml"/><Relationship Id="rId12" Type="http://schemas.openxmlformats.org/officeDocument/2006/relationships/image" Target="../media/image28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5.png"/><Relationship Id="rId11" Type="http://schemas.openxmlformats.org/officeDocument/2006/relationships/image" Target="../media/image27.gif"/><Relationship Id="rId5" Type="http://schemas.openxmlformats.org/officeDocument/2006/relationships/image" Target="../media/image24.jpg"/><Relationship Id="rId15" Type="http://schemas.openxmlformats.org/officeDocument/2006/relationships/slide" Target="slide11.xml"/><Relationship Id="rId10" Type="http://schemas.openxmlformats.org/officeDocument/2006/relationships/image" Target="../media/image26.gif"/><Relationship Id="rId4" Type="http://schemas.openxmlformats.org/officeDocument/2006/relationships/notesSlide" Target="../notesSlides/notesSlide2.xml"/><Relationship Id="rId9" Type="http://schemas.openxmlformats.org/officeDocument/2006/relationships/slide" Target="slide9.xml"/><Relationship Id="rId14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audio" Target="../media/audio1.wav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6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1.wav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6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10" Type="http://schemas.openxmlformats.org/officeDocument/2006/relationships/image" Target="../media/image31.gif"/><Relationship Id="rId4" Type="http://schemas.openxmlformats.org/officeDocument/2006/relationships/audio" Target="../media/audio2.wav"/><Relationship Id="rId9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34.pn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49484" y="-30768"/>
            <a:ext cx="12142520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" y="956790"/>
            <a:ext cx="12185905" cy="677102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549245" y="4017689"/>
            <a:ext cx="11642759" cy="2123652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Thu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Dung Phan</a:t>
            </a:r>
          </a:p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</a:t>
            </a:r>
            <a:r>
              <a:rPr lang="vi-VN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ỗ Xuân Thủy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03199" y="2432644"/>
            <a:ext cx="12185905" cy="1046434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algn="ctr" defTabSz="914332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3" y="6150104"/>
            <a:ext cx="12179809" cy="738658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algn="ctr"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19"/>
            <a:ext cx="12188952" cy="738658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314669225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221721" y="622155"/>
                <a:ext cx="8487983" cy="2155307"/>
              </a:xfrm>
              <a:prstGeom prst="snip2DiagRect">
                <a:avLst/>
              </a:prstGeom>
              <a:solidFill>
                <a:schemeClr val="bg1">
                  <a:alpha val="75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766">
                  <a:defRPr/>
                </a:pPr>
                <a:r>
                  <a:rPr lang="en-US" sz="36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defTabSz="685766">
                  <a:defRPr/>
                </a:pPr>
                <a:endParaRPr lang="vi-VN" sz="36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721" y="622155"/>
                <a:ext cx="8487983" cy="2155307"/>
              </a:xfrm>
              <a:prstGeom prst="snip2DiagRect">
                <a:avLst/>
              </a:prstGeom>
              <a:blipFill>
                <a:blip r:embed="rId6"/>
                <a:stretch>
                  <a:fillRect l="-431" t="-4237"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945645" y="2850953"/>
                <a:ext cx="6399523" cy="2101908"/>
              </a:xfrm>
              <a:prstGeom prst="snip2DiagRect">
                <a:avLst/>
              </a:prstGeom>
              <a:solidFill>
                <a:srgbClr val="7030A0">
                  <a:alpha val="75000"/>
                </a:srgb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53592" indent="-253592" defTabSz="685766">
                  <a:lnSpc>
                    <a:spcPct val="150000"/>
                  </a:lnSpc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253592" indent="-253592" defTabSz="685766">
                  <a:lnSpc>
                    <a:spcPct val="150000"/>
                  </a:lnSpc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253592" indent="-253592" defTabSz="685766">
                  <a:lnSpc>
                    <a:spcPct val="150000"/>
                  </a:lnSpc>
                  <a:defRPr/>
                </a:pPr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645" y="2850953"/>
                <a:ext cx="6399523" cy="2101908"/>
              </a:xfrm>
              <a:prstGeom prst="snip2DiagRect">
                <a:avLst/>
              </a:prstGeom>
              <a:blipFill>
                <a:blip r:embed="rId7"/>
                <a:stretch>
                  <a:fillRect l="-190" t="-4942"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entagon 5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 flipH="1">
            <a:off x="8748595" y="5440253"/>
            <a:ext cx="1787788" cy="430475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lang="vi-VN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071" y="367271"/>
            <a:ext cx="1219677" cy="1492612"/>
          </a:xfrm>
          <a:prstGeom prst="rect">
            <a:avLst/>
          </a:prstGeom>
        </p:spPr>
      </p:pic>
      <p:sp>
        <p:nvSpPr>
          <p:cNvPr id="10" name="Oval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569729" y="3570459"/>
            <a:ext cx="487455" cy="662896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grpSp>
        <p:nvGrpSpPr>
          <p:cNvPr id="9" name="Group 3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3221" y="514212"/>
            <a:ext cx="100675" cy="65619"/>
            <a:chOff x="2455863" y="2411803"/>
            <a:chExt cx="566738" cy="566738"/>
          </a:xfrm>
        </p:grpSpPr>
        <p:sp>
          <p:nvSpPr>
            <p:cNvPr id="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40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5336" y="1249445"/>
            <a:ext cx="100677" cy="66987"/>
            <a:chOff x="2455863" y="2411803"/>
            <a:chExt cx="566738" cy="566738"/>
          </a:xfrm>
        </p:grpSpPr>
        <p:sp>
          <p:nvSpPr>
            <p:cNvPr id="1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5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2251153" y="903677"/>
            <a:ext cx="100675" cy="65619"/>
            <a:chOff x="2455863" y="2411803"/>
            <a:chExt cx="566738" cy="566738"/>
          </a:xfrm>
        </p:grpSpPr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6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491268" y="937545"/>
            <a:ext cx="100677" cy="65619"/>
            <a:chOff x="2455863" y="2411803"/>
            <a:chExt cx="566738" cy="566738"/>
          </a:xfrm>
        </p:grpSpPr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Oval 10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868036" y="890450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8"/>
          <p:cNvGrpSpPr>
            <a:grpSpLocks/>
          </p:cNvGrpSpPr>
          <p:nvPr/>
        </p:nvGrpSpPr>
        <p:grpSpPr bwMode="auto">
          <a:xfrm>
            <a:off x="11730863" y="585027"/>
            <a:ext cx="100675" cy="65619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8"/>
          <p:cNvGrpSpPr>
            <a:grpSpLocks/>
          </p:cNvGrpSpPr>
          <p:nvPr/>
        </p:nvGrpSpPr>
        <p:grpSpPr bwMode="auto">
          <a:xfrm>
            <a:off x="11732978" y="1320260"/>
            <a:ext cx="100677" cy="66987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8" name="Group 54"/>
          <p:cNvGrpSpPr>
            <a:grpSpLocks/>
          </p:cNvGrpSpPr>
          <p:nvPr/>
        </p:nvGrpSpPr>
        <p:grpSpPr bwMode="auto">
          <a:xfrm>
            <a:off x="12128796" y="974493"/>
            <a:ext cx="100675" cy="65619"/>
            <a:chOff x="2455863" y="2411803"/>
            <a:chExt cx="566738" cy="566738"/>
          </a:xfrm>
        </p:grpSpPr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4" name="Group 60"/>
          <p:cNvGrpSpPr>
            <a:grpSpLocks/>
          </p:cNvGrpSpPr>
          <p:nvPr/>
        </p:nvGrpSpPr>
        <p:grpSpPr bwMode="auto">
          <a:xfrm>
            <a:off x="11368911" y="1008360"/>
            <a:ext cx="100677" cy="65619"/>
            <a:chOff x="2455863" y="2411803"/>
            <a:chExt cx="566738" cy="566738"/>
          </a:xfrm>
        </p:grpSpPr>
        <p:sp>
          <p:nvSpPr>
            <p:cNvPr id="5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Oval 107"/>
          <p:cNvSpPr>
            <a:spLocks noChangeArrowheads="1"/>
          </p:cNvSpPr>
          <p:nvPr/>
        </p:nvSpPr>
        <p:spPr bwMode="auto">
          <a:xfrm>
            <a:off x="11745679" y="961265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Oval 12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" name="Oval 13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3" name="Oval 14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4" name="Oval 15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5" name="Oval 16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6" name="Oval 17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7" name="Oval 18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8" name="Oval 19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9" name="Oval 20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0" name="Oval 21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71" name="Oval 22"/>
          <p:cNvSpPr>
            <a:spLocks noChangeArrowheads="1"/>
          </p:cNvSpPr>
          <p:nvPr/>
        </p:nvSpPr>
        <p:spPr bwMode="auto">
          <a:xfrm>
            <a:off x="10612703" y="367271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1842645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209" y="3612924"/>
            <a:ext cx="2550688" cy="297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561210" y="-105331"/>
            <a:ext cx="8598877" cy="3888641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ố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0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0179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1253"/>
            <a:ext cx="12204640" cy="6855495"/>
          </a:xfrm>
          <a:prstGeom prst="rect">
            <a:avLst/>
          </a:prstGeom>
        </p:spPr>
      </p:pic>
      <p:pic>
        <p:nvPicPr>
          <p:cNvPr id="2" name="图片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82" y="-583050"/>
            <a:ext cx="11083635" cy="8181691"/>
          </a:xfrm>
          <a:prstGeom prst="rect">
            <a:avLst/>
          </a:prstGeom>
        </p:spPr>
      </p:pic>
      <p:sp>
        <p:nvSpPr>
          <p:cNvPr id="8" name="AutoShape 5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-12640" y="4317365"/>
            <a:ext cx="12192000" cy="256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12" name="矩形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798617" y="1717467"/>
            <a:ext cx="743989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Phép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ừ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endParaRPr lang="zh-CN" altLang="en-US" sz="4267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886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30083" y="485857"/>
            <a:ext cx="312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600" dirty="0">
                <a:solidFill>
                  <a:srgbClr val="006699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 dirty="0">
              <a:solidFill>
                <a:srgbClr val="0066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819313" y="806900"/>
            <a:ext cx="3000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114297" algn="l"/>
              </a:tabLst>
            </a:pPr>
            <a:r>
              <a:rPr lang="vi-VN" sz="3600">
                <a:solidFill>
                  <a:srgbClr val="00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2278390" y="1484913"/>
            <a:ext cx="692048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3" descr="OPL20U25GSXzBJYl68kk8uQGfFKzs7yb1M4KJWUiLk6ZEvGF+qCIPSnY57AbBFCvTW2023.15.47+K4lPs7H94VUqPe2XwIsfPRnrXQE//QTEXxb8/8N4CNc6FpgZahzpTjFhMzSA7T/nHJa11DE8Ng2TP3iAmRczFlmslSuUNOgUeb6yRvs0="/>
              <p:cNvSpPr txBox="1">
                <a:spLocks noChangeArrowheads="1"/>
              </p:cNvSpPr>
              <p:nvPr/>
            </p:nvSpPr>
            <p:spPr bwMode="auto">
              <a:xfrm>
                <a:off x="2021613" y="2491660"/>
                <a:ext cx="9273919" cy="981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 Box 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1613" y="2491660"/>
                <a:ext cx="9273919" cy="981423"/>
              </a:xfrm>
              <a:prstGeom prst="rect">
                <a:avLst/>
              </a:prstGeom>
              <a:blipFill>
                <a:blip r:embed="rId3"/>
                <a:stretch>
                  <a:fillRect l="-2367" b="-118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3" y="126088"/>
            <a:ext cx="961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2345194" y="740325"/>
            <a:ext cx="614142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633156" y="4034277"/>
                <a:ext cx="6742072" cy="981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56" y="4034277"/>
                <a:ext cx="6742072" cy="9814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 rot="10800000">
            <a:off x="1120589" y="2352219"/>
            <a:ext cx="1058933" cy="127803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97972" y="2409895"/>
            <a:ext cx="1003826" cy="1063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191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876295" y="701011"/>
            <a:ext cx="312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600" dirty="0">
                <a:solidFill>
                  <a:srgbClr val="006699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 dirty="0">
              <a:solidFill>
                <a:srgbClr val="0066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765525" y="1022052"/>
            <a:ext cx="3000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114297" algn="l"/>
              </a:tabLst>
            </a:pPr>
            <a:r>
              <a:rPr lang="vi-VN" sz="3600">
                <a:solidFill>
                  <a:srgbClr val="00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7958989"/>
              </p:ext>
            </p:extLst>
          </p:nvPr>
        </p:nvGraphicFramePr>
        <p:xfrm>
          <a:off x="4287547" y="4037666"/>
          <a:ext cx="2799255" cy="103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337" imgH="393529" progId="Equation.DSMT4">
                  <p:embed/>
                </p:oleObj>
              </mc:Choice>
              <mc:Fallback>
                <p:oleObj name="Equation" r:id="rId2" imgW="1066337" imgH="393529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547" y="4037666"/>
                        <a:ext cx="2799255" cy="1033729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88700" y="2073772"/>
            <a:ext cx="8001000" cy="175432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         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Muốn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cộng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phân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thức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cùng</a:t>
            </a:r>
            <a:r>
              <a:rPr lang="en-US" sz="36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mẫu</a:t>
            </a:r>
            <a:r>
              <a:rPr lang="en-US" sz="36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, ta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tử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20880"/>
                </a:solidFill>
                <a:latin typeface="Times New Roman" pitchFamily="18" charset="0"/>
              </a:rPr>
              <a:t>và</a:t>
            </a:r>
            <a:r>
              <a:rPr lang="en-US" sz="3600" dirty="0">
                <a:solidFill>
                  <a:srgbClr val="02088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giữ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sz="3600" dirty="0">
                <a:solidFill>
                  <a:srgbClr val="97295B"/>
                </a:solidFill>
                <a:latin typeface="Times New Roman" pitchFamily="18" charset="0"/>
              </a:rPr>
              <a:t>.</a:t>
            </a:r>
            <a:endParaRPr lang="en-US" sz="3600" u="sng" dirty="0">
              <a:solidFill>
                <a:srgbClr val="97295B"/>
              </a:solidFill>
              <a:latin typeface="Times New Roman" pitchFamily="18" charset="0"/>
            </a:endParaRPr>
          </a:p>
        </p:txBody>
      </p:sp>
      <p:sp>
        <p:nvSpPr>
          <p:cNvPr id="12" name="Cloud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455B87-9046-487D-BAA7-27C9C906328E}"/>
              </a:ext>
            </a:extLst>
          </p:cNvPr>
          <p:cNvSpPr/>
          <p:nvPr/>
        </p:nvSpPr>
        <p:spPr>
          <a:xfrm>
            <a:off x="3612776" y="1048550"/>
            <a:ext cx="8229600" cy="2161217"/>
          </a:xfrm>
          <a:prstGeom prst="cloud">
            <a:avLst/>
          </a:prstGeom>
          <a:solidFill>
            <a:srgbClr val="FFFFD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just"/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Đ1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B1847F-75D6-4558-B25F-178FB9E338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120" y="847569"/>
            <a:ext cx="2331493" cy="282293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779819" y="1052829"/>
            <a:ext cx="2709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ectangle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45809" y="5157959"/>
            <a:ext cx="102395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*</a:t>
            </a:r>
            <a:r>
              <a:rPr lang="en-US" sz="33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Chú</a:t>
            </a:r>
            <a:r>
              <a:rPr lang="en-US" sz="33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ý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: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Kết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quả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của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phép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cộng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hai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phân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thức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được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gọi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là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tổng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. Ta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thường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viết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tổng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này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dưới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dạng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rút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 </a:t>
            </a:r>
            <a:r>
              <a:rPr lang="en-US" sz="3300" kern="0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gọn</a:t>
            </a:r>
            <a:r>
              <a:rPr lang="en-US" sz="3300" kern="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Odibee Sans"/>
              </a:rPr>
              <a:t>. </a:t>
            </a:r>
            <a:endParaRPr lang="en-US" dirty="0"/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3" y="126088"/>
            <a:ext cx="961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643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236" y="0"/>
            <a:ext cx="12356520" cy="6858000"/>
          </a:xfrm>
          <a:prstGeom prst="rect">
            <a:avLst/>
          </a:prstGeom>
        </p:spPr>
      </p:pic>
      <p:sp>
        <p:nvSpPr>
          <p:cNvPr id="6" name="Cloud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455B87-9046-487D-BAA7-27C9C906328E}"/>
              </a:ext>
            </a:extLst>
          </p:cNvPr>
          <p:cNvSpPr/>
          <p:nvPr/>
        </p:nvSpPr>
        <p:spPr>
          <a:xfrm>
            <a:off x="3342154" y="-94952"/>
            <a:ext cx="9243792" cy="2794444"/>
          </a:xfrm>
          <a:prstGeom prst="cloud">
            <a:avLst/>
          </a:prstGeom>
          <a:solidFill>
            <a:srgbClr val="FFFFD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just"/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90798"/>
              </p:ext>
            </p:extLst>
          </p:nvPr>
        </p:nvGraphicFramePr>
        <p:xfrm>
          <a:off x="7512389" y="760087"/>
          <a:ext cx="35972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1269720" progId="Equation.DSMT4">
                  <p:embed/>
                </p:oleObj>
              </mc:Choice>
              <mc:Fallback>
                <p:oleObj name="Equation" r:id="rId6" imgW="3619440" imgH="1269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389" y="760087"/>
                        <a:ext cx="359727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84084"/>
              </p:ext>
            </p:extLst>
          </p:nvPr>
        </p:nvGraphicFramePr>
        <p:xfrm>
          <a:off x="3250174" y="2817863"/>
          <a:ext cx="35988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1269720" progId="Equation.DSMT4">
                  <p:embed/>
                </p:oleObj>
              </mc:Choice>
              <mc:Fallback>
                <p:oleObj name="Equation" r:id="rId8" imgW="361944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174" y="2817863"/>
                        <a:ext cx="35988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67236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82430"/>
              </p:ext>
            </p:extLst>
          </p:nvPr>
        </p:nvGraphicFramePr>
        <p:xfrm>
          <a:off x="7105931" y="2715470"/>
          <a:ext cx="42799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79680" imgH="1358640" progId="Equation.DSMT4">
                  <p:embed/>
                </p:oleObj>
              </mc:Choice>
              <mc:Fallback>
                <p:oleObj name="Equation" r:id="rId10" imgW="4279680" imgH="1358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931" y="2715470"/>
                        <a:ext cx="4279900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67236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59749"/>
              </p:ext>
            </p:extLst>
          </p:nvPr>
        </p:nvGraphicFramePr>
        <p:xfrm>
          <a:off x="3180977" y="4386543"/>
          <a:ext cx="3544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1269720" progId="Equation.DSMT4">
                  <p:embed/>
                </p:oleObj>
              </mc:Choice>
              <mc:Fallback>
                <p:oleObj name="Equation" r:id="rId12" imgW="3504960" imgH="1269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977" y="4386543"/>
                        <a:ext cx="354488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39054"/>
              </p:ext>
            </p:extLst>
          </p:nvPr>
        </p:nvGraphicFramePr>
        <p:xfrm>
          <a:off x="3250173" y="5553729"/>
          <a:ext cx="1974851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680" imgH="1269720" progId="Equation.DSMT4">
                  <p:embed/>
                </p:oleObj>
              </mc:Choice>
              <mc:Fallback>
                <p:oleObj name="Equation" r:id="rId14" imgW="1993680" imgH="1269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173" y="5553729"/>
                        <a:ext cx="1974851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7"/>
              </a:ext>
            </a:extLst>
          </a:blip>
          <a:srcRect l="20349" r="20345" b="-4"/>
          <a:stretch/>
        </p:blipFill>
        <p:spPr>
          <a:xfrm>
            <a:off x="1569958" y="418539"/>
            <a:ext cx="1873087" cy="212639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21" name="Picture 2" descr="Trường TH Tân Sơn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441" y="697187"/>
            <a:ext cx="1936713" cy="1537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2 phut">
            <a:hlinkClick r:id="" action="ppaction://media"/>
            <a:extLst>
              <a:ext uri="{FF2B5EF4-FFF2-40B4-BE49-F238E27FC236}">
                <a16:creationId xmlns:a16="http://schemas.microsoft.com/office/drawing/2014/main" id="{FCDD297A-7737-4ED1-9E6B-032A2410DC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0158" y="1129592"/>
            <a:ext cx="1600880" cy="90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5831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Card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89786" y="910197"/>
            <a:ext cx="5763676" cy="2071473"/>
          </a:xfrm>
          <a:prstGeom prst="flowChartPunchedCard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891" indent="-342891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</a:pP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kern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kern="0" dirty="0">
              <a:latin typeface=".VnTime" panose="020B7200000000000000" pitchFamily="34" charset="0"/>
            </a:endParaRPr>
          </a:p>
        </p:txBody>
      </p:sp>
      <p:pic>
        <p:nvPicPr>
          <p:cNvPr id="6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36" y="2981670"/>
            <a:ext cx="2342928" cy="2731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42539" y="115358"/>
            <a:ext cx="3474720" cy="4638258"/>
          </a:xfrm>
          <a:prstGeom prst="cloud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lvl="0"/>
            <a:r>
              <a:rPr lang="en-US" sz="3200" b="1" i="1" ker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hai phân số có mẫu số khác nhau ta làm thế nào? . </a:t>
            </a:r>
            <a:endParaRPr lang="en-US" sz="3200" kern="0">
              <a:solidFill>
                <a:prstClr val="white"/>
              </a:solidFill>
              <a:latin typeface="Calibri"/>
              <a:cs typeface="Arial" panose="020B0604020202020204" pitchFamily="34" charset="0"/>
            </a:endParaRPr>
          </a:p>
        </p:txBody>
      </p:sp>
      <p:pic>
        <p:nvPicPr>
          <p:cNvPr id="9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259" y="2817009"/>
            <a:ext cx="2403963" cy="289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553499" y="2"/>
            <a:ext cx="3474720" cy="4638258"/>
          </a:xfrm>
          <a:prstGeom prst="cloud">
            <a:avLst/>
          </a:prstGeom>
          <a:solidFill>
            <a:srgbClr val="FFC000"/>
          </a:soli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lvl="0"/>
            <a:r>
              <a:rPr lang="en-US" sz="3200" b="1" i="1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 kern="0" dirty="0">
              <a:solidFill>
                <a:prstClr val="white"/>
              </a:solidFill>
              <a:latin typeface="Calibri"/>
              <a:cs typeface="Arial" panose="020B0604020202020204" pitchFamily="34" charset="0"/>
            </a:endParaRPr>
          </a:p>
        </p:txBody>
      </p:sp>
      <p:pic>
        <p:nvPicPr>
          <p:cNvPr id="10" name="Picture 6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014" y="3160740"/>
            <a:ext cx="1928311" cy="237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6169" y="1860625"/>
            <a:ext cx="1778812" cy="177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892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356520" cy="6858000"/>
          </a:xfrm>
          <a:prstGeom prst="rect">
            <a:avLst/>
          </a:prstGeom>
        </p:spPr>
      </p:pic>
      <p:sp>
        <p:nvSpPr>
          <p:cNvPr id="5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657137" y="906023"/>
            <a:ext cx="9976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908148" y="1743754"/>
            <a:ext cx="997633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Đ2: Ch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</a:t>
            </a:r>
          </a:p>
          <a:p>
            <a:pPr marL="742932" indent="-742932" fontAlgn="base">
              <a:spcBef>
                <a:spcPct val="50000"/>
              </a:spcBef>
              <a:spcAft>
                <a:spcPct val="0"/>
              </a:spcAft>
              <a:buAutoNum type="alphaLcParenR"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marL="742932" indent="-742932" fontAlgn="base">
              <a:spcBef>
                <a:spcPct val="50000"/>
              </a:spcBef>
              <a:spcAft>
                <a:spcPct val="0"/>
              </a:spcAft>
              <a:buAutoNum type="alphaLcParenR"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9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95396"/>
              </p:ext>
            </p:extLst>
          </p:nvPr>
        </p:nvGraphicFramePr>
        <p:xfrm>
          <a:off x="7284197" y="1673905"/>
          <a:ext cx="101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1028520" progId="Equation.DSMT4">
                  <p:embed/>
                </p:oleObj>
              </mc:Choice>
              <mc:Fallback>
                <p:oleObj name="Equation" r:id="rId3" imgW="1015920" imgH="1028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197" y="1673905"/>
                        <a:ext cx="1016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78420"/>
              </p:ext>
            </p:extLst>
          </p:nvPr>
        </p:nvGraphicFramePr>
        <p:xfrm>
          <a:off x="8344745" y="1678114"/>
          <a:ext cx="86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1028520" progId="Equation.DSMT4">
                  <p:embed/>
                </p:oleObj>
              </mc:Choice>
              <mc:Fallback>
                <p:oleObj name="Equation" r:id="rId5" imgW="86328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745" y="1678114"/>
                        <a:ext cx="863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96831"/>
              </p:ext>
            </p:extLst>
          </p:nvPr>
        </p:nvGraphicFramePr>
        <p:xfrm>
          <a:off x="8525275" y="3214779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1028520" progId="Equation.DSMT4">
                  <p:embed/>
                </p:oleObj>
              </mc:Choice>
              <mc:Fallback>
                <p:oleObj name="Equation" r:id="rId7" imgW="2108160" imgH="1028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275" y="3214779"/>
                        <a:ext cx="2108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3" y="126088"/>
            <a:ext cx="961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 rot="10800000">
            <a:off x="0" y="1424574"/>
            <a:ext cx="1058933" cy="127803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383" y="1482250"/>
            <a:ext cx="1003826" cy="1063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673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356520" cy="6858000"/>
          </a:xfrm>
          <a:prstGeom prst="rect">
            <a:avLst/>
          </a:prstGeom>
        </p:spPr>
      </p:pic>
      <p:sp>
        <p:nvSpPr>
          <p:cNvPr id="7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384612" y="212865"/>
            <a:ext cx="84829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Đ2 : Ch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</a:t>
            </a:r>
          </a:p>
        </p:txBody>
      </p:sp>
      <p:sp>
        <p:nvSpPr>
          <p:cNvPr id="8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13690"/>
              </p:ext>
            </p:extLst>
          </p:nvPr>
        </p:nvGraphicFramePr>
        <p:xfrm>
          <a:off x="7688131" y="98389"/>
          <a:ext cx="101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1028520" progId="Equation.DSMT4">
                  <p:embed/>
                </p:oleObj>
              </mc:Choice>
              <mc:Fallback>
                <p:oleObj name="Equation" r:id="rId3" imgW="1015920" imgH="1028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131" y="98389"/>
                        <a:ext cx="1016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2871"/>
              </p:ext>
            </p:extLst>
          </p:nvPr>
        </p:nvGraphicFramePr>
        <p:xfrm>
          <a:off x="8731744" y="138902"/>
          <a:ext cx="86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1028520" progId="Equation.DSMT4">
                  <p:embed/>
                </p:oleObj>
              </mc:Choice>
              <mc:Fallback>
                <p:oleObj name="Equation" r:id="rId5" imgW="863280" imgH="10285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744" y="138902"/>
                        <a:ext cx="863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55812" y="1281057"/>
            <a:ext cx="11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55812" y="1187078"/>
            <a:ext cx="9976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             ta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ờ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89227"/>
              </p:ext>
            </p:extLst>
          </p:nvPr>
        </p:nvGraphicFramePr>
        <p:xfrm>
          <a:off x="2200007" y="1031539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1028520" progId="Equation.DSMT4">
                  <p:embed/>
                </p:oleObj>
              </mc:Choice>
              <mc:Fallback>
                <p:oleObj name="Equation" r:id="rId7" imgW="2108160" imgH="1028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007" y="1031539"/>
                        <a:ext cx="21082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00013"/>
              </p:ext>
            </p:extLst>
          </p:nvPr>
        </p:nvGraphicFramePr>
        <p:xfrm>
          <a:off x="1855695" y="2225509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1028520" progId="Equation.DSMT4">
                  <p:embed/>
                </p:oleObj>
              </mc:Choice>
              <mc:Fallback>
                <p:oleObj name="Equation" r:id="rId9" imgW="2108160" imgH="10285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95" y="2225509"/>
                        <a:ext cx="21082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09473"/>
              </p:ext>
            </p:extLst>
          </p:nvPr>
        </p:nvGraphicFramePr>
        <p:xfrm>
          <a:off x="425051" y="3424723"/>
          <a:ext cx="520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6680" imgH="1117440" progId="Equation.DSMT4">
                  <p:embed/>
                </p:oleObj>
              </mc:Choice>
              <mc:Fallback>
                <p:oleObj name="Equation" r:id="rId11" imgW="5206680" imgH="11174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51" y="3424723"/>
                        <a:ext cx="52070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43345"/>
              </p:ext>
            </p:extLst>
          </p:nvPr>
        </p:nvGraphicFramePr>
        <p:xfrm>
          <a:off x="425051" y="4712839"/>
          <a:ext cx="259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560" imgH="1117440" progId="Equation.DSMT4">
                  <p:embed/>
                </p:oleObj>
              </mc:Choice>
              <mc:Fallback>
                <p:oleObj name="Equation" r:id="rId13" imgW="2590560" imgH="11174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51" y="4712839"/>
                        <a:ext cx="25908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48626"/>
              </p:ext>
            </p:extLst>
          </p:nvPr>
        </p:nvGraphicFramePr>
        <p:xfrm>
          <a:off x="437751" y="5785395"/>
          <a:ext cx="259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90560" imgH="1117440" progId="Equation.DSMT4">
                  <p:embed/>
                </p:oleObj>
              </mc:Choice>
              <mc:Fallback>
                <p:oleObj name="Equation" r:id="rId15" imgW="2590560" imgH="1117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51" y="5785395"/>
                        <a:ext cx="25908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5879385" y="3660358"/>
                <a:ext cx="6477137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ấy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hu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quy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9385" y="3660358"/>
                <a:ext cx="6477137" cy="954107"/>
              </a:xfrm>
              <a:prstGeom prst="rect">
                <a:avLst/>
              </a:prstGeom>
              <a:blipFill>
                <a:blip r:embed="rId18"/>
                <a:stretch>
                  <a:fillRect l="-1881" t="-6369" b="-16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H="1">
            <a:off x="6096000" y="3959845"/>
            <a:ext cx="603677" cy="89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684429" y="4831289"/>
            <a:ext cx="647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3881719" y="5148123"/>
            <a:ext cx="609600" cy="25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560133" y="5990479"/>
            <a:ext cx="647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3015851" y="6270549"/>
            <a:ext cx="392299" cy="25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1" name="Picture 20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0"/>
              </a:ext>
            </a:extLst>
          </a:blip>
          <a:srcRect l="36012" r="14448" b="2"/>
          <a:stretch/>
        </p:blipFill>
        <p:spPr>
          <a:xfrm rot="10800000">
            <a:off x="1488134" y="69653"/>
            <a:ext cx="1058933" cy="106729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565518" y="91904"/>
            <a:ext cx="1003826" cy="8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22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7" grpId="0"/>
      <p:bldP spid="32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356520" cy="6858000"/>
          </a:xfrm>
          <a:prstGeom prst="rect">
            <a:avLst/>
          </a:prstGeom>
        </p:spPr>
      </p:pic>
      <p:pic>
        <p:nvPicPr>
          <p:cNvPr id="5" name="Picture 6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49" y="2300129"/>
            <a:ext cx="1928311" cy="237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Callo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58989" y="358589"/>
            <a:ext cx="6113929" cy="2692460"/>
          </a:xfrm>
          <a:prstGeom prst="cloudCallout">
            <a:avLst>
              <a:gd name="adj1" fmla="val -58076"/>
              <a:gd name="adj2" fmla="val 455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2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i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kern="0" dirty="0">
              <a:solidFill>
                <a:srgbClr val="0000FF"/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549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4" name="Google Shape;964;p38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903230" y="1141955"/>
            <a:ext cx="2926660" cy="585711"/>
            <a:chOff x="611550" y="2773950"/>
            <a:chExt cx="2698875" cy="344475"/>
          </a:xfrm>
        </p:grpSpPr>
        <p:sp>
          <p:nvSpPr>
            <p:cNvPr id="965" name="Google Shape;965;p38"/>
            <p:cNvSpPr/>
            <p:nvPr/>
          </p:nvSpPr>
          <p:spPr>
            <a:xfrm>
              <a:off x="611550" y="2773950"/>
              <a:ext cx="2698875" cy="235275"/>
            </a:xfrm>
            <a:custGeom>
              <a:avLst/>
              <a:gdLst/>
              <a:ahLst/>
              <a:cxnLst/>
              <a:rect l="l" t="t" r="r" b="b"/>
              <a:pathLst>
                <a:path w="107955" h="9411" extrusionOk="0">
                  <a:moveTo>
                    <a:pt x="89672" y="0"/>
                  </a:moveTo>
                  <a:cubicBezTo>
                    <a:pt x="89569" y="0"/>
                    <a:pt x="89434" y="18"/>
                    <a:pt x="89285" y="52"/>
                  </a:cubicBezTo>
                  <a:cubicBezTo>
                    <a:pt x="88271" y="312"/>
                    <a:pt x="80855" y="505"/>
                    <a:pt x="76821" y="505"/>
                  </a:cubicBezTo>
                  <a:cubicBezTo>
                    <a:pt x="75707" y="505"/>
                    <a:pt x="74851" y="490"/>
                    <a:pt x="74459" y="458"/>
                  </a:cubicBezTo>
                  <a:cubicBezTo>
                    <a:pt x="73772" y="378"/>
                    <a:pt x="73085" y="340"/>
                    <a:pt x="72401" y="340"/>
                  </a:cubicBezTo>
                  <a:cubicBezTo>
                    <a:pt x="71502" y="340"/>
                    <a:pt x="70609" y="406"/>
                    <a:pt x="69727" y="532"/>
                  </a:cubicBezTo>
                  <a:cubicBezTo>
                    <a:pt x="66991" y="828"/>
                    <a:pt x="59153" y="680"/>
                    <a:pt x="55567" y="1013"/>
                  </a:cubicBezTo>
                  <a:cubicBezTo>
                    <a:pt x="55255" y="1040"/>
                    <a:pt x="55039" y="1051"/>
                    <a:pt x="54885" y="1051"/>
                  </a:cubicBezTo>
                  <a:cubicBezTo>
                    <a:pt x="54245" y="1051"/>
                    <a:pt x="54682" y="862"/>
                    <a:pt x="53780" y="862"/>
                  </a:cubicBezTo>
                  <a:cubicBezTo>
                    <a:pt x="53717" y="862"/>
                    <a:pt x="53648" y="863"/>
                    <a:pt x="53571" y="865"/>
                  </a:cubicBezTo>
                  <a:cubicBezTo>
                    <a:pt x="48654" y="1050"/>
                    <a:pt x="22035" y="2196"/>
                    <a:pt x="22035" y="2196"/>
                  </a:cubicBezTo>
                  <a:cubicBezTo>
                    <a:pt x="13530" y="2754"/>
                    <a:pt x="5419" y="3311"/>
                    <a:pt x="3838" y="3311"/>
                  </a:cubicBezTo>
                  <a:cubicBezTo>
                    <a:pt x="3742" y="3311"/>
                    <a:pt x="3670" y="3309"/>
                    <a:pt x="3623" y="3305"/>
                  </a:cubicBezTo>
                  <a:cubicBezTo>
                    <a:pt x="3376" y="3273"/>
                    <a:pt x="3169" y="3256"/>
                    <a:pt x="2992" y="3256"/>
                  </a:cubicBezTo>
                  <a:cubicBezTo>
                    <a:pt x="2564" y="3256"/>
                    <a:pt x="2317" y="3354"/>
                    <a:pt x="2108" y="3564"/>
                  </a:cubicBezTo>
                  <a:cubicBezTo>
                    <a:pt x="1257" y="4303"/>
                    <a:pt x="0" y="9183"/>
                    <a:pt x="962" y="9405"/>
                  </a:cubicBezTo>
                  <a:cubicBezTo>
                    <a:pt x="998" y="9409"/>
                    <a:pt x="1052" y="9411"/>
                    <a:pt x="1123" y="9411"/>
                  </a:cubicBezTo>
                  <a:cubicBezTo>
                    <a:pt x="2770" y="9411"/>
                    <a:pt x="13529" y="8420"/>
                    <a:pt x="18413" y="8420"/>
                  </a:cubicBezTo>
                  <a:cubicBezTo>
                    <a:pt x="19390" y="8420"/>
                    <a:pt x="20132" y="8460"/>
                    <a:pt x="20519" y="8555"/>
                  </a:cubicBezTo>
                  <a:cubicBezTo>
                    <a:pt x="22068" y="8428"/>
                    <a:pt x="32753" y="7383"/>
                    <a:pt x="38129" y="7383"/>
                  </a:cubicBezTo>
                  <a:cubicBezTo>
                    <a:pt x="39041" y="7383"/>
                    <a:pt x="39799" y="7413"/>
                    <a:pt x="40335" y="7483"/>
                  </a:cubicBezTo>
                  <a:cubicBezTo>
                    <a:pt x="42332" y="6743"/>
                    <a:pt x="60374" y="6854"/>
                    <a:pt x="60965" y="6669"/>
                  </a:cubicBezTo>
                  <a:cubicBezTo>
                    <a:pt x="61385" y="6549"/>
                    <a:pt x="62608" y="6483"/>
                    <a:pt x="63722" y="6483"/>
                  </a:cubicBezTo>
                  <a:cubicBezTo>
                    <a:pt x="64667" y="6483"/>
                    <a:pt x="65534" y="6531"/>
                    <a:pt x="65771" y="6632"/>
                  </a:cubicBezTo>
                  <a:cubicBezTo>
                    <a:pt x="66088" y="6781"/>
                    <a:pt x="66460" y="6831"/>
                    <a:pt x="66845" y="6831"/>
                  </a:cubicBezTo>
                  <a:cubicBezTo>
                    <a:pt x="67665" y="6831"/>
                    <a:pt x="68544" y="6602"/>
                    <a:pt x="69073" y="6602"/>
                  </a:cubicBezTo>
                  <a:cubicBezTo>
                    <a:pt x="69224" y="6602"/>
                    <a:pt x="69347" y="6621"/>
                    <a:pt x="69431" y="6669"/>
                  </a:cubicBezTo>
                  <a:cubicBezTo>
                    <a:pt x="73541" y="6293"/>
                    <a:pt x="72281" y="6211"/>
                    <a:pt x="81261" y="6211"/>
                  </a:cubicBezTo>
                  <a:cubicBezTo>
                    <a:pt x="83752" y="6211"/>
                    <a:pt x="87030" y="6218"/>
                    <a:pt x="91429" y="6226"/>
                  </a:cubicBezTo>
                  <a:cubicBezTo>
                    <a:pt x="95791" y="6226"/>
                    <a:pt x="95915" y="6078"/>
                    <a:pt x="97440" y="6078"/>
                  </a:cubicBezTo>
                  <a:cubicBezTo>
                    <a:pt x="98203" y="6078"/>
                    <a:pt x="99316" y="6115"/>
                    <a:pt x="101485" y="6226"/>
                  </a:cubicBezTo>
                  <a:cubicBezTo>
                    <a:pt x="102231" y="6266"/>
                    <a:pt x="102920" y="6296"/>
                    <a:pt x="103519" y="6296"/>
                  </a:cubicBezTo>
                  <a:cubicBezTo>
                    <a:pt x="104584" y="6296"/>
                    <a:pt x="105369" y="6200"/>
                    <a:pt x="105700" y="5893"/>
                  </a:cubicBezTo>
                  <a:cubicBezTo>
                    <a:pt x="106698" y="5006"/>
                    <a:pt x="107955" y="1272"/>
                    <a:pt x="107548" y="347"/>
                  </a:cubicBezTo>
                  <a:cubicBezTo>
                    <a:pt x="107510" y="247"/>
                    <a:pt x="106495" y="210"/>
                    <a:pt x="105155" y="210"/>
                  </a:cubicBezTo>
                  <a:cubicBezTo>
                    <a:pt x="102552" y="210"/>
                    <a:pt x="98722" y="348"/>
                    <a:pt x="98453" y="421"/>
                  </a:cubicBezTo>
                  <a:cubicBezTo>
                    <a:pt x="98388" y="443"/>
                    <a:pt x="98320" y="452"/>
                    <a:pt x="98255" y="452"/>
                  </a:cubicBezTo>
                  <a:cubicBezTo>
                    <a:pt x="98099" y="452"/>
                    <a:pt x="97962" y="400"/>
                    <a:pt x="97936" y="347"/>
                  </a:cubicBezTo>
                  <a:cubicBezTo>
                    <a:pt x="97899" y="273"/>
                    <a:pt x="89950" y="89"/>
                    <a:pt x="89876" y="89"/>
                  </a:cubicBezTo>
                  <a:cubicBezTo>
                    <a:pt x="89876" y="28"/>
                    <a:pt x="89798" y="0"/>
                    <a:pt x="89672" y="0"/>
                  </a:cubicBezTo>
                  <a:close/>
                </a:path>
              </a:pathLst>
            </a:custGeom>
            <a:solidFill>
              <a:srgbClr val="FFE638">
                <a:alpha val="4732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66" name="Google Shape;966;p38"/>
            <p:cNvSpPr/>
            <p:nvPr/>
          </p:nvSpPr>
          <p:spPr>
            <a:xfrm>
              <a:off x="851850" y="2919750"/>
              <a:ext cx="2011250" cy="198675"/>
            </a:xfrm>
            <a:custGeom>
              <a:avLst/>
              <a:gdLst/>
              <a:ahLst/>
              <a:cxnLst/>
              <a:rect l="l" t="t" r="r" b="b"/>
              <a:pathLst>
                <a:path w="80450" h="7947" extrusionOk="0">
                  <a:moveTo>
                    <a:pt x="53638" y="1"/>
                  </a:moveTo>
                  <a:cubicBezTo>
                    <a:pt x="53074" y="1"/>
                    <a:pt x="52509" y="47"/>
                    <a:pt x="51945" y="135"/>
                  </a:cubicBezTo>
                  <a:cubicBezTo>
                    <a:pt x="51383" y="196"/>
                    <a:pt x="50527" y="215"/>
                    <a:pt x="49526" y="215"/>
                  </a:cubicBezTo>
                  <a:cubicBezTo>
                    <a:pt x="47906" y="215"/>
                    <a:pt x="45905" y="166"/>
                    <a:pt x="44152" y="166"/>
                  </a:cubicBezTo>
                  <a:cubicBezTo>
                    <a:pt x="43069" y="166"/>
                    <a:pt x="42080" y="185"/>
                    <a:pt x="41334" y="246"/>
                  </a:cubicBezTo>
                  <a:cubicBezTo>
                    <a:pt x="41134" y="264"/>
                    <a:pt x="40987" y="271"/>
                    <a:pt x="40877" y="271"/>
                  </a:cubicBezTo>
                  <a:cubicBezTo>
                    <a:pt x="40340" y="271"/>
                    <a:pt x="40697" y="95"/>
                    <a:pt x="40027" y="95"/>
                  </a:cubicBezTo>
                  <a:cubicBezTo>
                    <a:pt x="39976" y="95"/>
                    <a:pt x="39919" y="96"/>
                    <a:pt x="39855" y="98"/>
                  </a:cubicBezTo>
                  <a:cubicBezTo>
                    <a:pt x="28062" y="320"/>
                    <a:pt x="16305" y="911"/>
                    <a:pt x="16305" y="911"/>
                  </a:cubicBezTo>
                  <a:cubicBezTo>
                    <a:pt x="9083" y="1441"/>
                    <a:pt x="4266" y="1853"/>
                    <a:pt x="2863" y="1853"/>
                  </a:cubicBezTo>
                  <a:cubicBezTo>
                    <a:pt x="2701" y="1853"/>
                    <a:pt x="2584" y="1847"/>
                    <a:pt x="2515" y="1836"/>
                  </a:cubicBezTo>
                  <a:cubicBezTo>
                    <a:pt x="2353" y="1818"/>
                    <a:pt x="2218" y="1808"/>
                    <a:pt x="2102" y="1808"/>
                  </a:cubicBezTo>
                  <a:cubicBezTo>
                    <a:pt x="1742" y="1808"/>
                    <a:pt x="1574" y="1898"/>
                    <a:pt x="1406" y="2094"/>
                  </a:cubicBezTo>
                  <a:cubicBezTo>
                    <a:pt x="777" y="2871"/>
                    <a:pt x="1" y="7714"/>
                    <a:pt x="740" y="7936"/>
                  </a:cubicBezTo>
                  <a:cubicBezTo>
                    <a:pt x="778" y="7943"/>
                    <a:pt x="841" y="7946"/>
                    <a:pt x="927" y="7946"/>
                  </a:cubicBezTo>
                  <a:cubicBezTo>
                    <a:pt x="2321" y="7946"/>
                    <a:pt x="9787" y="7077"/>
                    <a:pt x="13463" y="7077"/>
                  </a:cubicBezTo>
                  <a:cubicBezTo>
                    <a:pt x="14301" y="7077"/>
                    <a:pt x="14943" y="7122"/>
                    <a:pt x="15270" y="7233"/>
                  </a:cubicBezTo>
                  <a:cubicBezTo>
                    <a:pt x="17412" y="7025"/>
                    <a:pt x="23887" y="6314"/>
                    <a:pt x="27722" y="6314"/>
                  </a:cubicBezTo>
                  <a:cubicBezTo>
                    <a:pt x="28652" y="6314"/>
                    <a:pt x="29427" y="6356"/>
                    <a:pt x="29947" y="6457"/>
                  </a:cubicBezTo>
                  <a:cubicBezTo>
                    <a:pt x="30639" y="6128"/>
                    <a:pt x="33938" y="6059"/>
                    <a:pt x="37302" y="6059"/>
                  </a:cubicBezTo>
                  <a:cubicBezTo>
                    <a:pt x="39775" y="6059"/>
                    <a:pt x="42283" y="6096"/>
                    <a:pt x="43816" y="6096"/>
                  </a:cubicBezTo>
                  <a:cubicBezTo>
                    <a:pt x="44653" y="6096"/>
                    <a:pt x="45200" y="6085"/>
                    <a:pt x="45290" y="6050"/>
                  </a:cubicBezTo>
                  <a:cubicBezTo>
                    <a:pt x="45546" y="5970"/>
                    <a:pt x="46181" y="5932"/>
                    <a:pt x="46850" y="5932"/>
                  </a:cubicBezTo>
                  <a:cubicBezTo>
                    <a:pt x="47729" y="5932"/>
                    <a:pt x="48666" y="5998"/>
                    <a:pt x="48876" y="6124"/>
                  </a:cubicBezTo>
                  <a:cubicBezTo>
                    <a:pt x="49127" y="6299"/>
                    <a:pt x="49432" y="6354"/>
                    <a:pt x="49748" y="6354"/>
                  </a:cubicBezTo>
                  <a:cubicBezTo>
                    <a:pt x="50299" y="6354"/>
                    <a:pt x="50880" y="6186"/>
                    <a:pt x="51255" y="6186"/>
                  </a:cubicBezTo>
                  <a:cubicBezTo>
                    <a:pt x="51394" y="6186"/>
                    <a:pt x="51504" y="6209"/>
                    <a:pt x="51575" y="6272"/>
                  </a:cubicBezTo>
                  <a:cubicBezTo>
                    <a:pt x="52970" y="6159"/>
                    <a:pt x="53529" y="6036"/>
                    <a:pt x="55609" y="6036"/>
                  </a:cubicBezTo>
                  <a:cubicBezTo>
                    <a:pt x="57608" y="6036"/>
                    <a:pt x="61012" y="6150"/>
                    <a:pt x="67916" y="6494"/>
                  </a:cubicBezTo>
                  <a:cubicBezTo>
                    <a:pt x="69062" y="6546"/>
                    <a:pt x="69819" y="6562"/>
                    <a:pt x="70370" y="6562"/>
                  </a:cubicBezTo>
                  <a:cubicBezTo>
                    <a:pt x="71129" y="6562"/>
                    <a:pt x="71495" y="6533"/>
                    <a:pt x="71949" y="6533"/>
                  </a:cubicBezTo>
                  <a:cubicBezTo>
                    <a:pt x="72555" y="6533"/>
                    <a:pt x="73317" y="6584"/>
                    <a:pt x="75384" y="6827"/>
                  </a:cubicBezTo>
                  <a:cubicBezTo>
                    <a:pt x="76137" y="6916"/>
                    <a:pt x="76804" y="6989"/>
                    <a:pt x="77336" y="6989"/>
                  </a:cubicBezTo>
                  <a:cubicBezTo>
                    <a:pt x="77902" y="6989"/>
                    <a:pt x="78317" y="6907"/>
                    <a:pt x="78527" y="6679"/>
                  </a:cubicBezTo>
                  <a:cubicBezTo>
                    <a:pt x="79340" y="5791"/>
                    <a:pt x="80449" y="2094"/>
                    <a:pt x="80227" y="1170"/>
                  </a:cubicBezTo>
                  <a:cubicBezTo>
                    <a:pt x="80149" y="961"/>
                    <a:pt x="76915" y="862"/>
                    <a:pt x="74932" y="862"/>
                  </a:cubicBezTo>
                  <a:cubicBezTo>
                    <a:pt x="74115" y="862"/>
                    <a:pt x="73511" y="879"/>
                    <a:pt x="73425" y="911"/>
                  </a:cubicBezTo>
                  <a:cubicBezTo>
                    <a:pt x="73373" y="932"/>
                    <a:pt x="73321" y="941"/>
                    <a:pt x="73273" y="941"/>
                  </a:cubicBezTo>
                  <a:cubicBezTo>
                    <a:pt x="73148" y="941"/>
                    <a:pt x="73045" y="880"/>
                    <a:pt x="73018" y="800"/>
                  </a:cubicBezTo>
                  <a:cubicBezTo>
                    <a:pt x="72981" y="726"/>
                    <a:pt x="68027" y="357"/>
                    <a:pt x="67953" y="357"/>
                  </a:cubicBezTo>
                  <a:cubicBezTo>
                    <a:pt x="67768" y="320"/>
                    <a:pt x="67177" y="283"/>
                    <a:pt x="67029" y="283"/>
                  </a:cubicBezTo>
                  <a:cubicBezTo>
                    <a:pt x="67029" y="211"/>
                    <a:pt x="66952" y="170"/>
                    <a:pt x="66827" y="170"/>
                  </a:cubicBezTo>
                  <a:cubicBezTo>
                    <a:pt x="66759" y="170"/>
                    <a:pt x="66677" y="183"/>
                    <a:pt x="66585" y="209"/>
                  </a:cubicBezTo>
                  <a:cubicBezTo>
                    <a:pt x="66189" y="312"/>
                    <a:pt x="64551" y="350"/>
                    <a:pt x="62645" y="350"/>
                  </a:cubicBezTo>
                  <a:cubicBezTo>
                    <a:pt x="59748" y="350"/>
                    <a:pt x="56229" y="261"/>
                    <a:pt x="55494" y="172"/>
                  </a:cubicBezTo>
                  <a:cubicBezTo>
                    <a:pt x="54875" y="56"/>
                    <a:pt x="54257" y="1"/>
                    <a:pt x="53638" y="1"/>
                  </a:cubicBezTo>
                  <a:close/>
                </a:path>
              </a:pathLst>
            </a:custGeom>
            <a:solidFill>
              <a:srgbClr val="FFE638">
                <a:alpha val="4732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967" name="Google Shape;967;p38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 rot="-1082360">
            <a:off x="6065801" y="1168466"/>
            <a:ext cx="4671272" cy="4467233"/>
            <a:chOff x="1638236" y="2934241"/>
            <a:chExt cx="767954" cy="742909"/>
          </a:xfrm>
        </p:grpSpPr>
        <p:sp>
          <p:nvSpPr>
            <p:cNvPr id="968" name="Google Shape;968;p38"/>
            <p:cNvSpPr/>
            <p:nvPr/>
          </p:nvSpPr>
          <p:spPr>
            <a:xfrm>
              <a:off x="1848065" y="3244444"/>
              <a:ext cx="481978" cy="432705"/>
            </a:xfrm>
            <a:custGeom>
              <a:avLst/>
              <a:gdLst/>
              <a:ahLst/>
              <a:cxnLst/>
              <a:rect l="l" t="t" r="r" b="b"/>
              <a:pathLst>
                <a:path w="37161" h="33362" extrusionOk="0">
                  <a:moveTo>
                    <a:pt x="7473" y="0"/>
                  </a:moveTo>
                  <a:lnTo>
                    <a:pt x="1" y="26419"/>
                  </a:lnTo>
                  <a:lnTo>
                    <a:pt x="23718" y="33124"/>
                  </a:lnTo>
                  <a:cubicBezTo>
                    <a:pt x="24287" y="33285"/>
                    <a:pt x="24859" y="33362"/>
                    <a:pt x="25422" y="33362"/>
                  </a:cubicBezTo>
                  <a:cubicBezTo>
                    <a:pt x="28129" y="33362"/>
                    <a:pt x="30617" y="31588"/>
                    <a:pt x="31390" y="28854"/>
                  </a:cubicBezTo>
                  <a:lnTo>
                    <a:pt x="37161" y="8406"/>
                  </a:lnTo>
                  <a:lnTo>
                    <a:pt x="7473" y="0"/>
                  </a:lnTo>
                  <a:close/>
                </a:path>
              </a:pathLst>
            </a:custGeom>
            <a:solidFill>
              <a:srgbClr val="D9D9D9">
                <a:alpha val="56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1638236" y="2934241"/>
              <a:ext cx="767954" cy="714880"/>
            </a:xfrm>
            <a:custGeom>
              <a:avLst/>
              <a:gdLst/>
              <a:ahLst/>
              <a:cxnLst/>
              <a:rect l="l" t="t" r="r" b="b"/>
              <a:pathLst>
                <a:path w="59210" h="55118" extrusionOk="0">
                  <a:moveTo>
                    <a:pt x="13077" y="0"/>
                  </a:moveTo>
                  <a:lnTo>
                    <a:pt x="1" y="46133"/>
                  </a:lnTo>
                  <a:lnTo>
                    <a:pt x="25686" y="53405"/>
                  </a:lnTo>
                  <a:cubicBezTo>
                    <a:pt x="25686" y="53405"/>
                    <a:pt x="32731" y="55117"/>
                    <a:pt x="38345" y="55117"/>
                  </a:cubicBezTo>
                  <a:cubicBezTo>
                    <a:pt x="39696" y="55117"/>
                    <a:pt x="40964" y="55018"/>
                    <a:pt x="42031" y="54773"/>
                  </a:cubicBezTo>
                  <a:cubicBezTo>
                    <a:pt x="47535" y="53505"/>
                    <a:pt x="49569" y="47067"/>
                    <a:pt x="49569" y="47067"/>
                  </a:cubicBezTo>
                  <a:lnTo>
                    <a:pt x="59210" y="13076"/>
                  </a:lnTo>
                  <a:lnTo>
                    <a:pt x="1307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1778416" y="2934241"/>
              <a:ext cx="627774" cy="273875"/>
            </a:xfrm>
            <a:custGeom>
              <a:avLst/>
              <a:gdLst/>
              <a:ahLst/>
              <a:cxnLst/>
              <a:rect l="l" t="t" r="r" b="b"/>
              <a:pathLst>
                <a:path w="48402" h="21116" extrusionOk="0">
                  <a:moveTo>
                    <a:pt x="2269" y="0"/>
                  </a:moveTo>
                  <a:lnTo>
                    <a:pt x="0" y="8039"/>
                  </a:lnTo>
                  <a:lnTo>
                    <a:pt x="46100" y="21115"/>
                  </a:lnTo>
                  <a:lnTo>
                    <a:pt x="48402" y="13076"/>
                  </a:lnTo>
                  <a:lnTo>
                    <a:pt x="2269" y="0"/>
                  </a:lnTo>
                  <a:close/>
                </a:path>
              </a:pathLst>
            </a:custGeom>
            <a:solidFill>
              <a:srgbClr val="EDD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1971371" y="3542106"/>
              <a:ext cx="310657" cy="112891"/>
            </a:xfrm>
            <a:custGeom>
              <a:avLst/>
              <a:gdLst/>
              <a:ahLst/>
              <a:cxnLst/>
              <a:rect l="l" t="t" r="r" b="b"/>
              <a:pathLst>
                <a:path w="23952" h="8704" extrusionOk="0">
                  <a:moveTo>
                    <a:pt x="23951" y="0"/>
                  </a:moveTo>
                  <a:cubicBezTo>
                    <a:pt x="23951" y="1"/>
                    <a:pt x="22634" y="3408"/>
                    <a:pt x="19794" y="3408"/>
                  </a:cubicBezTo>
                  <a:cubicBezTo>
                    <a:pt x="18907" y="3408"/>
                    <a:pt x="17871" y="3075"/>
                    <a:pt x="16679" y="2202"/>
                  </a:cubicBezTo>
                  <a:lnTo>
                    <a:pt x="16679" y="2202"/>
                  </a:lnTo>
                  <a:cubicBezTo>
                    <a:pt x="16679" y="2202"/>
                    <a:pt x="17679" y="6204"/>
                    <a:pt x="1" y="6538"/>
                  </a:cubicBezTo>
                  <a:cubicBezTo>
                    <a:pt x="4759" y="7887"/>
                    <a:pt x="8876" y="8704"/>
                    <a:pt x="12321" y="8704"/>
                  </a:cubicBezTo>
                  <a:cubicBezTo>
                    <a:pt x="18246" y="8704"/>
                    <a:pt x="22179" y="6286"/>
                    <a:pt x="23951" y="0"/>
                  </a:cubicBezTo>
                  <a:close/>
                </a:path>
              </a:pathLst>
            </a:custGeom>
            <a:solidFill>
              <a:srgbClr val="EDD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972" name="Google Shape;972;p38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 rot="646640">
            <a:off x="2352832" y="1327303"/>
            <a:ext cx="4503101" cy="4835136"/>
            <a:chOff x="683398" y="2777187"/>
            <a:chExt cx="876552" cy="777046"/>
          </a:xfrm>
        </p:grpSpPr>
        <p:sp>
          <p:nvSpPr>
            <p:cNvPr id="973" name="Google Shape;973;p38"/>
            <p:cNvSpPr/>
            <p:nvPr/>
          </p:nvSpPr>
          <p:spPr>
            <a:xfrm>
              <a:off x="712814" y="2921258"/>
              <a:ext cx="731184" cy="632975"/>
            </a:xfrm>
            <a:custGeom>
              <a:avLst/>
              <a:gdLst/>
              <a:ahLst/>
              <a:cxnLst/>
              <a:rect l="l" t="t" r="r" b="b"/>
              <a:pathLst>
                <a:path w="56375" h="48803" extrusionOk="0">
                  <a:moveTo>
                    <a:pt x="48235" y="0"/>
                  </a:moveTo>
                  <a:lnTo>
                    <a:pt x="1" y="10141"/>
                  </a:lnTo>
                  <a:lnTo>
                    <a:pt x="8140" y="48802"/>
                  </a:lnTo>
                  <a:lnTo>
                    <a:pt x="56374" y="38661"/>
                  </a:lnTo>
                  <a:lnTo>
                    <a:pt x="48235" y="0"/>
                  </a:lnTo>
                  <a:close/>
                </a:path>
              </a:pathLst>
            </a:custGeom>
            <a:solidFill>
              <a:srgbClr val="D9D9D9">
                <a:alpha val="56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683398" y="2777187"/>
              <a:ext cx="876552" cy="705659"/>
            </a:xfrm>
            <a:custGeom>
              <a:avLst/>
              <a:gdLst/>
              <a:ahLst/>
              <a:cxnLst/>
              <a:rect l="l" t="t" r="r" b="b"/>
              <a:pathLst>
                <a:path w="67583" h="54407" extrusionOk="0">
                  <a:moveTo>
                    <a:pt x="49836" y="0"/>
                  </a:moveTo>
                  <a:lnTo>
                    <a:pt x="0" y="10475"/>
                  </a:lnTo>
                  <a:cubicBezTo>
                    <a:pt x="0" y="10475"/>
                    <a:pt x="6071" y="46767"/>
                    <a:pt x="17780" y="54406"/>
                  </a:cubicBezTo>
                  <a:lnTo>
                    <a:pt x="67582" y="43932"/>
                  </a:lnTo>
                  <a:cubicBezTo>
                    <a:pt x="56374" y="36593"/>
                    <a:pt x="49836" y="0"/>
                    <a:pt x="498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683398" y="2777187"/>
              <a:ext cx="669745" cy="248778"/>
            </a:xfrm>
            <a:custGeom>
              <a:avLst/>
              <a:gdLst/>
              <a:ahLst/>
              <a:cxnLst/>
              <a:rect l="l" t="t" r="r" b="b"/>
              <a:pathLst>
                <a:path w="51638" h="19181" extrusionOk="0">
                  <a:moveTo>
                    <a:pt x="49803" y="0"/>
                  </a:moveTo>
                  <a:lnTo>
                    <a:pt x="0" y="10475"/>
                  </a:lnTo>
                  <a:lnTo>
                    <a:pt x="1835" y="19181"/>
                  </a:lnTo>
                  <a:lnTo>
                    <a:pt x="51637" y="8673"/>
                  </a:lnTo>
                  <a:lnTo>
                    <a:pt x="49803" y="0"/>
                  </a:lnTo>
                  <a:close/>
                </a:path>
              </a:pathLst>
            </a:custGeom>
            <a:solidFill>
              <a:srgbClr val="FCB8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977" name="Google Shape;977;p38" descr="OPL20U25GSXzBJYl68kk8uQGfFKzs7yb1M4KJWUiLk6ZEvGF+qCIPSnY57AbBFCvTW2023.15.47+K4lPs7H94VUqPe2XwIsfPRnrXQE//QTEXxb8/8N4CNc6FpgZahzpTjFhMzSA7T/nHJa11DE8Ng2TP3iAmRczFlmslSuUNOgUeb6yRvs0="/>
          <p:cNvSpPr txBox="1">
            <a:spLocks noGrp="1"/>
          </p:cNvSpPr>
          <p:nvPr>
            <p:ph type="subTitle" idx="2"/>
          </p:nvPr>
        </p:nvSpPr>
        <p:spPr>
          <a:xfrm>
            <a:off x="2912277" y="1757615"/>
            <a:ext cx="3093963" cy="36381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 eaLnBrk="0" hangingPunct="0">
              <a:spcAft>
                <a:spcPts val="600"/>
              </a:spcAft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SGK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dạy, bảng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</a:t>
            </a:r>
            <a:r>
              <a:rPr lang="en-US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bài tập (các bài tập bổ sung)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0" name="Google Shape;980;p38" descr="OPL20U25GSXzBJYl68kk8uQGfFKzs7yb1M4KJWUiLk6ZEvGF+qCIPSnY57AbBFCvTW2023.15.47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2057003" y="1103509"/>
            <a:ext cx="8022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</a:t>
            </a:r>
            <a:endParaRPr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679575" y="7127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5" name="Picture 6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021" y="3002507"/>
            <a:ext cx="2019983" cy="162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itle 4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subTitle" idx="3"/>
          </p:nvPr>
        </p:nvSpPr>
        <p:spPr>
          <a:xfrm>
            <a:off x="6690813" y="1896191"/>
            <a:ext cx="3054000" cy="560307"/>
          </a:xfrm>
        </p:spPr>
        <p:txBody>
          <a:bodyPr/>
          <a:lstStyle/>
          <a:p>
            <a:pPr algn="l"/>
            <a:r>
              <a:rPr lang="nl-NL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SGK, vở, đồ dùng học tập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8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831975" y="8651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52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042" y="3002509"/>
            <a:ext cx="1220823" cy="14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421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621277" y="1074282"/>
            <a:ext cx="9976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974395" y="2470447"/>
            <a:ext cx="9856304" cy="175432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á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, ta</a:t>
            </a:r>
            <a:r>
              <a:rPr lang="en-US" sz="3600" dirty="0">
                <a:solidFill>
                  <a:srgbClr val="EEECE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EEECE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ồi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EEECE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ùng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EEECE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EEECE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ừ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5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884748" y="1720613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3" y="126088"/>
            <a:ext cx="961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21093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/>
          <a:p>
            <a:pPr>
              <a:defRPr/>
            </a:pPr>
            <a:fld id="{E57EF435-4F1E-42DF-8015-97061A16C1F4}" type="datetime11">
              <a:rPr lang="vi-VN" smtClean="0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2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4" y="0"/>
            <a:ext cx="12192000" cy="685800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746787" y="3595663"/>
            <a:ext cx="1873087" cy="212639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0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45" y="3928940"/>
            <a:ext cx="1936713" cy="1537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loud Callo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454400" y="941028"/>
            <a:ext cx="8513481" cy="3434831"/>
          </a:xfrm>
          <a:prstGeom prst="cloudCallout">
            <a:avLst>
              <a:gd name="adj1" fmla="val -60074"/>
              <a:gd name="adj2" fmla="val 5615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p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04919"/>
              </p:ext>
            </p:extLst>
          </p:nvPr>
        </p:nvGraphicFramePr>
        <p:xfrm>
          <a:off x="6045210" y="2922339"/>
          <a:ext cx="31162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1117440" progId="Equation.DSMT4">
                  <p:embed/>
                </p:oleObj>
              </mc:Choice>
              <mc:Fallback>
                <p:oleObj name="Equation" r:id="rId8" imgW="3098520" imgH="1117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10" y="2922339"/>
                        <a:ext cx="3116263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51227"/>
              </p:ext>
            </p:extLst>
          </p:nvPr>
        </p:nvGraphicFramePr>
        <p:xfrm>
          <a:off x="3184118" y="1445524"/>
          <a:ext cx="45196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95680" imgH="1346040" progId="Equation.DSMT4">
                  <p:embed/>
                </p:oleObj>
              </mc:Choice>
              <mc:Fallback>
                <p:oleObj name="Equation" r:id="rId10" imgW="449568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118" y="1445524"/>
                        <a:ext cx="4519613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22759"/>
              </p:ext>
            </p:extLst>
          </p:nvPr>
        </p:nvGraphicFramePr>
        <p:xfrm>
          <a:off x="3830351" y="175524"/>
          <a:ext cx="3549651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520" imgH="1269720" progId="Equation.DSMT4">
                  <p:embed/>
                </p:oleObj>
              </mc:Choice>
              <mc:Fallback>
                <p:oleObj name="Equation" r:id="rId12" imgW="3530520" imgH="1269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351" y="175524"/>
                        <a:ext cx="3549651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93029"/>
              </p:ext>
            </p:extLst>
          </p:nvPr>
        </p:nvGraphicFramePr>
        <p:xfrm>
          <a:off x="3184117" y="3000480"/>
          <a:ext cx="495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27320" imgH="1346040" progId="Equation.DSMT4">
                  <p:embed/>
                </p:oleObj>
              </mc:Choice>
              <mc:Fallback>
                <p:oleObj name="Equation" r:id="rId14" imgW="4927320" imgH="1346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117" y="3000480"/>
                        <a:ext cx="4953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65414"/>
              </p:ext>
            </p:extLst>
          </p:nvPr>
        </p:nvGraphicFramePr>
        <p:xfrm>
          <a:off x="3184118" y="4375859"/>
          <a:ext cx="3536951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17560" imgH="1346040" progId="Equation.DSMT4">
                  <p:embed/>
                </p:oleObj>
              </mc:Choice>
              <mc:Fallback>
                <p:oleObj name="Equation" r:id="rId16" imgW="3517560" imgH="1346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118" y="4375859"/>
                        <a:ext cx="3536951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lor wheel &amp; 3 Minute Countdown With Music - 3 phút đếm ngượ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268087" y="149084"/>
            <a:ext cx="2351787" cy="132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9795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7EF435-4F1E-42DF-8015-97061A16C1F4}" type="datetime11">
              <a:rPr lang="vi-VN" smtClean="0">
                <a:solidFill>
                  <a:srgbClr val="000000"/>
                </a:solidFill>
              </a:rPr>
              <a:pPr>
                <a:defRPr/>
              </a:pPr>
              <a:t>2:18:36 CH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35" y="0"/>
            <a:ext cx="12192000" cy="6858000"/>
          </a:xfrm>
          <a:prstGeom prst="rect">
            <a:avLst/>
          </a:prstGeom>
        </p:spPr>
      </p:pic>
      <p:sp>
        <p:nvSpPr>
          <p:cNvPr id="8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26722"/>
            <a:ext cx="2342928" cy="2731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Callout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61429" y="1720611"/>
            <a:ext cx="6804212" cy="2617695"/>
          </a:xfrm>
          <a:prstGeom prst="wedgeEllipseCallout">
            <a:avLst>
              <a:gd name="adj1" fmla="val -56274"/>
              <a:gd name="adj2" fmla="val 597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621277" y="1074282"/>
            <a:ext cx="9976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4540" y="4126722"/>
            <a:ext cx="2342928" cy="2731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Callo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259427" y="1723201"/>
            <a:ext cx="6804212" cy="3191435"/>
          </a:xfrm>
          <a:prstGeom prst="wedgeEllipseCallout">
            <a:avLst>
              <a:gd name="adj1" fmla="val 50840"/>
              <a:gd name="adj2" fmla="val 638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941293" y="2214284"/>
            <a:ext cx="107935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32833" y="126088"/>
            <a:ext cx="961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5454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2" grpId="1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785461"/>
              </p:ext>
            </p:extLst>
          </p:nvPr>
        </p:nvGraphicFramePr>
        <p:xfrm>
          <a:off x="1" y="2575345"/>
          <a:ext cx="12176507" cy="42933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4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26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9107"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Nhóm</a:t>
                      </a:r>
                      <a:r>
                        <a:rPr lang="en-US" sz="3200" baseline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 2, 3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Nhóm</a:t>
                      </a:r>
                      <a:r>
                        <a:rPr lang="en-US" sz="3200" baseline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 5, 6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196"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ách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ý</a:t>
                      </a:r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ách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ý</a:t>
                      </a:r>
                      <a:endParaRPr lang="en-US" sz="3200" b="1" u="none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68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309813" y="2776539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9" rIns="92075" bIns="4603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B166E"/>
              </a:solidFill>
              <a:latin typeface=".VnTime" panose="020B7200000000000000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356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66939" y="2843216"/>
            <a:ext cx="40005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9" rIns="92075" bIns="4603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3570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310314" y="2771775"/>
            <a:ext cx="4000500" cy="1785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9" rIns="92075" bIns="4603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3571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65783" y="1297073"/>
            <a:ext cx="5143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</a:rPr>
              <a:t>HOẠT ĐỘNG NHÓM</a:t>
            </a:r>
          </a:p>
        </p:txBody>
      </p:sp>
      <p:graphicFrame>
        <p:nvGraphicFramePr>
          <p:cNvPr id="12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56145"/>
              </p:ext>
            </p:extLst>
          </p:nvPr>
        </p:nvGraphicFramePr>
        <p:xfrm>
          <a:off x="6186690" y="3851173"/>
          <a:ext cx="5938975" cy="10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444240" progId="Equation.DSMT4">
                  <p:embed/>
                </p:oleObj>
              </mc:Choice>
              <mc:Fallback>
                <p:oleObj name="Equation" r:id="rId4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690" y="3851173"/>
                        <a:ext cx="5938975" cy="105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888763" y="1"/>
            <a:ext cx="2099283" cy="209928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552" y="222224"/>
            <a:ext cx="1463701" cy="1463701"/>
          </a:xfrm>
          <a:prstGeom prst="rect">
            <a:avLst/>
          </a:prstGeom>
        </p:spPr>
      </p:pic>
      <p:sp>
        <p:nvSpPr>
          <p:cNvPr id="15" name="Tit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A1C1A-BC0A-4E81-82F8-5ACE20F863F6}"/>
              </a:ext>
            </a:extLst>
          </p:cNvPr>
          <p:cNvSpPr txBox="1">
            <a:spLocks/>
          </p:cNvSpPr>
          <p:nvPr/>
        </p:nvSpPr>
        <p:spPr>
          <a:xfrm>
            <a:off x="6604171" y="80558"/>
            <a:ext cx="5572336" cy="809423"/>
          </a:xfrm>
          <a:prstGeom prst="flowChartAlternateProcess">
            <a:avLst/>
          </a:prstGeom>
          <a:solidFill>
            <a:srgbClr val="92D050"/>
          </a:solidFill>
          <a:ln>
            <a:solidFill>
              <a:srgbClr val="99B898"/>
            </a:solidFill>
          </a:ln>
        </p:spPr>
        <p:txBody>
          <a:bodyPr vert="horz" lIns="95400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77">
              <a:defRPr/>
            </a:pPr>
            <a:r>
              <a:rPr lang="en-US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dirty="0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5:00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9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8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7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6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5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4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3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2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1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50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9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8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7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6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5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4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3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2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1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40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9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8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7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6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5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4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3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2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1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30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9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8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7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6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5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4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3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2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1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2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8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7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6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5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4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3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2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1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10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9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8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7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6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5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4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3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2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1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4:00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9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8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7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6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5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4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3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2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1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50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9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8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7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6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5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4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3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2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1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40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9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8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6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5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4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3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2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1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30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9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8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7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6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5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4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3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2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1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20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9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8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7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6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5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4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3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2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1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10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9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8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7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6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5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4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3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2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1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3:00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9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8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7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6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5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4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3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2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1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50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9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8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7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6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5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4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3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2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1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40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9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8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7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6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5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4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3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2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1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30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9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8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7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6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5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4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3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2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1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20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9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8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7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6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5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4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3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2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1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10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9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8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7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6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5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4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3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2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1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2:00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9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8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7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6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5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4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3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2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1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50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9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8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7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6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5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4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3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2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1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40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9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8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7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6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5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4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3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2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1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30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9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8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7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6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5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4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3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2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1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20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9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8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7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6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5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4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3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2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1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10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9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8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7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6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5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4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3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2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1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1:00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9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8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7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6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5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4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3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2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1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50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9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8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7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6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5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4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3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2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1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40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9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8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7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6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5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4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3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2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1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30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9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8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7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6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5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4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3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2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1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20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9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8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7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6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5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4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3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2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1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10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9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8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7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6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5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4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3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2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>
                <a:solidFill>
                  <a:prstClr val="white"/>
                </a:solidFill>
                <a:latin typeface="Calibri"/>
              </a:rPr>
              <a:t>00:01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8315459" y="1239163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3600" kern="0" dirty="0">
                <a:solidFill>
                  <a:prstClr val="white"/>
                </a:solidFill>
                <a:latin typeface="Calibri"/>
              </a:rPr>
              <a:t>00:00</a:t>
            </a:r>
          </a:p>
        </p:txBody>
      </p:sp>
      <p:sp>
        <p:nvSpPr>
          <p:cNvPr id="400" name="Oval 399"/>
          <p:cNvSpPr/>
          <p:nvPr/>
        </p:nvSpPr>
        <p:spPr>
          <a:xfrm>
            <a:off x="8572621" y="1831167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kern="0">
                <a:solidFill>
                  <a:prstClr val="white"/>
                </a:solidFill>
                <a:latin typeface="Calibri"/>
              </a:rPr>
              <a:t>Start </a:t>
            </a: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6663"/>
              </p:ext>
            </p:extLst>
          </p:nvPr>
        </p:nvGraphicFramePr>
        <p:xfrm>
          <a:off x="-19251" y="3760960"/>
          <a:ext cx="613812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520560" progId="Equation.DSMT4">
                  <p:embed/>
                </p:oleObj>
              </mc:Choice>
              <mc:Fallback>
                <p:oleObj name="Equation" r:id="rId9" imgW="2552400" imgH="52056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251" y="3760960"/>
                        <a:ext cx="613812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536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"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98333" y="772547"/>
            <a:ext cx="2094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2B166E"/>
                </a:solidFill>
              </a:rPr>
              <a:t>a)</a:t>
            </a:r>
          </a:p>
        </p:txBody>
      </p:sp>
      <p:graphicFrame>
        <p:nvGraphicFramePr>
          <p:cNvPr id="3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22173"/>
              </p:ext>
            </p:extLst>
          </p:nvPr>
        </p:nvGraphicFramePr>
        <p:xfrm>
          <a:off x="2517775" y="2920791"/>
          <a:ext cx="2622551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95000" progId="Equation.DSMT4">
                  <p:embed/>
                </p:oleObj>
              </mc:Choice>
              <mc:Fallback>
                <p:oleObj name="Equation" r:id="rId2" imgW="1130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920791"/>
                        <a:ext cx="2622551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94389"/>
              </p:ext>
            </p:extLst>
          </p:nvPr>
        </p:nvGraphicFramePr>
        <p:xfrm>
          <a:off x="2517775" y="4038391"/>
          <a:ext cx="3505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95000" progId="Equation.DSMT4">
                  <p:embed/>
                </p:oleObj>
              </mc:Choice>
              <mc:Fallback>
                <p:oleObj name="Equation" r:id="rId4" imgW="1511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038391"/>
                        <a:ext cx="3505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58458"/>
              </p:ext>
            </p:extLst>
          </p:nvPr>
        </p:nvGraphicFramePr>
        <p:xfrm>
          <a:off x="2480829" y="5013117"/>
          <a:ext cx="2209800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19040" progId="Equation.DSMT4">
                  <p:embed/>
                </p:oleObj>
              </mc:Choice>
              <mc:Fallback>
                <p:oleObj name="Equation" r:id="rId6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29" y="5013117"/>
                        <a:ext cx="2209800" cy="97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92775"/>
              </p:ext>
            </p:extLst>
          </p:nvPr>
        </p:nvGraphicFramePr>
        <p:xfrm>
          <a:off x="2480830" y="1893781"/>
          <a:ext cx="59213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482400" progId="Equation.DSMT4">
                  <p:embed/>
                </p:oleObj>
              </mc:Choice>
              <mc:Fallback>
                <p:oleObj name="Equation" r:id="rId8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30" y="1893781"/>
                        <a:ext cx="59213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93660"/>
              </p:ext>
            </p:extLst>
          </p:nvPr>
        </p:nvGraphicFramePr>
        <p:xfrm>
          <a:off x="4840288" y="5013117"/>
          <a:ext cx="1620837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19040" progId="Equation.DSMT4">
                  <p:embed/>
                </p:oleObj>
              </mc:Choice>
              <mc:Fallback>
                <p:oleObj name="Equation" r:id="rId10" imgW="698400" imgH="4190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013117"/>
                        <a:ext cx="1620837" cy="97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84991"/>
              </p:ext>
            </p:extLst>
          </p:nvPr>
        </p:nvGraphicFramePr>
        <p:xfrm>
          <a:off x="2659296" y="744327"/>
          <a:ext cx="613812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520560" progId="Equation.DSMT4">
                  <p:embed/>
                </p:oleObj>
              </mc:Choice>
              <mc:Fallback>
                <p:oleObj name="Equation" r:id="rId12" imgW="2552400" imgH="520560" progId="Equation.DSMT4">
                  <p:embed/>
                  <p:pic>
                    <p:nvPicPr>
                      <p:cNvPr id="4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96" y="744327"/>
                        <a:ext cx="613812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107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725041" y="1057837"/>
            <a:ext cx="923364" cy="9592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891" indent="-34289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defRPr/>
            </a:pPr>
            <a:r>
              <a:rPr lang="en-US" sz="2800" b="1" kern="0" dirty="0">
                <a:solidFill>
                  <a:srgbClr val="2B166E"/>
                </a:solidFill>
                <a:latin typeface="Times New Roman" panose="02020603050405020304" pitchFamily="18" charset="0"/>
                <a:cs typeface="Times New Roman" pitchFamily="18" charset="0"/>
              </a:rPr>
              <a:t>     </a:t>
            </a:r>
          </a:p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defRPr/>
            </a:pPr>
            <a:r>
              <a:rPr lang="en-US" sz="2800" b="1" kern="0" dirty="0">
                <a:solidFill>
                  <a:srgbClr val="2B166E"/>
                </a:solidFill>
                <a:latin typeface="Times New Roman" panose="02020603050405020304" pitchFamily="18" charset="0"/>
                <a:cs typeface="Times New Roman" pitchFamily="18" charset="0"/>
              </a:rPr>
              <a:t>b)</a:t>
            </a:r>
          </a:p>
        </p:txBody>
      </p:sp>
      <p:graphicFrame>
        <p:nvGraphicFramePr>
          <p:cNvPr id="28674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55448"/>
              </p:ext>
            </p:extLst>
          </p:nvPr>
        </p:nvGraphicFramePr>
        <p:xfrm>
          <a:off x="5795108" y="2829721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08" y="2829721"/>
                        <a:ext cx="9144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99088"/>
              </p:ext>
            </p:extLst>
          </p:nvPr>
        </p:nvGraphicFramePr>
        <p:xfrm>
          <a:off x="2543175" y="1412877"/>
          <a:ext cx="5837239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444240" progId="Equation.DSMT4">
                  <p:embed/>
                </p:oleObj>
              </mc:Choice>
              <mc:Fallback>
                <p:oleObj name="Equation" r:id="rId4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412877"/>
                        <a:ext cx="5837239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22806"/>
              </p:ext>
            </p:extLst>
          </p:nvPr>
        </p:nvGraphicFramePr>
        <p:xfrm>
          <a:off x="2186723" y="2483647"/>
          <a:ext cx="64785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444240" progId="Equation.DSMT4">
                  <p:embed/>
                </p:oleObj>
              </mc:Choice>
              <mc:Fallback>
                <p:oleObj name="Equation" r:id="rId6" imgW="243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23" y="2483647"/>
                        <a:ext cx="647858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05996"/>
              </p:ext>
            </p:extLst>
          </p:nvPr>
        </p:nvGraphicFramePr>
        <p:xfrm>
          <a:off x="2258161" y="3698083"/>
          <a:ext cx="6748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82400" progId="Equation.DSMT4">
                  <p:embed/>
                </p:oleObj>
              </mc:Choice>
              <mc:Fallback>
                <p:oleObj name="Equation" r:id="rId8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161" y="3698083"/>
                        <a:ext cx="67484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57674"/>
              </p:ext>
            </p:extLst>
          </p:nvPr>
        </p:nvGraphicFramePr>
        <p:xfrm>
          <a:off x="2350234" y="4769645"/>
          <a:ext cx="64785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31640" progId="Equation.DSMT4">
                  <p:embed/>
                </p:oleObj>
              </mc:Choice>
              <mc:Fallback>
                <p:oleObj name="Equation" r:id="rId10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34" y="4769645"/>
                        <a:ext cx="64785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148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3" y="99607"/>
            <a:ext cx="11943219" cy="6658787"/>
          </a:xfrm>
          <a:custGeom>
            <a:avLst/>
            <a:gdLst>
              <a:gd name="connsiteX0" fmla="*/ 0 w 11943219"/>
              <a:gd name="connsiteY0" fmla="*/ 0 h 6658787"/>
              <a:gd name="connsiteX1" fmla="*/ 11943219 w 11943219"/>
              <a:gd name="connsiteY1" fmla="*/ 0 h 6658787"/>
              <a:gd name="connsiteX2" fmla="*/ 11943219 w 11943219"/>
              <a:gd name="connsiteY2" fmla="*/ 6658787 h 6658787"/>
              <a:gd name="connsiteX3" fmla="*/ 0 w 11943219"/>
              <a:gd name="connsiteY3" fmla="*/ 6658787 h 6658787"/>
              <a:gd name="connsiteX4" fmla="*/ 0 w 11943219"/>
              <a:gd name="connsiteY4" fmla="*/ 0 h 665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7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070"/>
                  <a:pt x="12028170" y="5310461"/>
                  <a:pt x="11943219" y="6658787"/>
                </a:cubicBezTo>
                <a:cubicBezTo>
                  <a:pt x="10454998" y="6793387"/>
                  <a:pt x="2886094" y="6501591"/>
                  <a:pt x="0" y="6658787"/>
                </a:cubicBezTo>
                <a:cubicBezTo>
                  <a:pt x="-20187" y="5944923"/>
                  <a:pt x="-152480" y="74046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8"/>
            <a:ext cx="5717295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7681" y="-40972"/>
            <a:ext cx="972058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VD4 – SGK - 40.</a:t>
            </a:r>
          </a:p>
          <a:p>
            <a:pPr algn="just"/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endParaRPr lang="en-US" sz="3200" i="1" dirty="0">
              <a:solidFill>
                <a:srgbClr val="C00000"/>
              </a:solidFill>
            </a:endParaRPr>
          </a:p>
        </p:txBody>
      </p:sp>
      <p:pic>
        <p:nvPicPr>
          <p:cNvPr id="2050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5"/>
            <a:ext cx="2004272" cy="173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14" descr="OPL20U25GSXzBJYl68kk8uQGfFKzs7yb1M4KJWUiLk6ZEvGF+qCIPSnY57AbBFCvTW2023.15.47+K4lPs7H94VUqPe2XwIsfPRnrXQE//QTEXxb8/8N4CNc6FpgZahzpTjFhMzSA7T/nHJa11DE8Ng2TP3iAmRczFlmslSuUNOgUeb6yRvs0="/>
              <p:cNvSpPr txBox="1">
                <a:spLocks noChangeArrowheads="1"/>
              </p:cNvSpPr>
              <p:nvPr/>
            </p:nvSpPr>
            <p:spPr bwMode="auto">
              <a:xfrm>
                <a:off x="228601" y="990602"/>
                <a:ext cx="9901519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682625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682625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682625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682625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682625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6826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6826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6826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6826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sz="2800" dirty="0"/>
                  <a:t>Một </a:t>
                </a:r>
                <a:r>
                  <a:rPr lang="en-US" sz="2800" dirty="0" err="1"/>
                  <a:t>đ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ở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á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quã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500</m:t>
                    </m:r>
                  </m:oMath>
                </a14:m>
                <a:r>
                  <a:rPr lang="en-US" sz="2800" dirty="0"/>
                  <a:t> km,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sz="2800" dirty="0"/>
                  <a:t> km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4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sz="2800" dirty="0"/>
                  <a:t> km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vù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ừ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úi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B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é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0 </m:t>
                    </m:r>
                  </m:oMath>
                </a14:m>
                <a:r>
                  <a:rPr lang="en-US" sz="2800" dirty="0"/>
                  <a:t>km/h so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vù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ừ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úi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Gọ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(km/h)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vù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ừ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úi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â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eo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:</a:t>
                </a:r>
              </a:p>
              <a:p>
                <a:pPr marL="514350" indent="-514350">
                  <a:buAutoNum type="alphaLcParenR"/>
                </a:pPr>
                <a:r>
                  <a:rPr lang="en-US" sz="2800" dirty="0" err="1"/>
                  <a:t>Th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vù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ừ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úi</a:t>
                </a:r>
                <a:r>
                  <a:rPr lang="en-US" sz="2800" dirty="0"/>
                  <a:t>;</a:t>
                </a:r>
              </a:p>
              <a:p>
                <a:pPr marL="514350" indent="-514350">
                  <a:buAutoNum type="alphaLcParenR"/>
                </a:pPr>
                <a:r>
                  <a:rPr lang="en-US" sz="2800" dirty="0" err="1"/>
                  <a:t>Th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qua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ố</a:t>
                </a:r>
                <a:r>
                  <a:rPr lang="en-US" sz="2800" dirty="0"/>
                  <a:t>;</a:t>
                </a:r>
              </a:p>
              <a:p>
                <a:pPr marL="514350" indent="-514350">
                  <a:buAutoNum type="alphaLcParenR"/>
                </a:pPr>
                <a:r>
                  <a:rPr lang="en-US" sz="2800" dirty="0" err="1"/>
                  <a:t>Th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à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ạ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quã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.</a:t>
                </a:r>
                <a:endParaRPr lang="vi-VN" sz="2800" dirty="0"/>
              </a:p>
            </p:txBody>
          </p:sp>
        </mc:Choice>
        <mc:Fallback>
          <p:sp>
            <p:nvSpPr>
              <p:cNvPr id="19" name="Text Box 1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1" y="990602"/>
                <a:ext cx="9901519" cy="3539430"/>
              </a:xfrm>
              <a:prstGeom prst="rect">
                <a:avLst/>
              </a:prstGeom>
              <a:blipFill>
                <a:blip r:embed="rId5"/>
                <a:stretch>
                  <a:fillRect l="-1293" t="-1897" b="-37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461329" y="4752081"/>
            <a:ext cx="1460729" cy="166452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6" name="Pictur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61329" y="4681327"/>
            <a:ext cx="1384712" cy="138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9193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46311" y="2108042"/>
            <a:ext cx="854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 2, 3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ounded 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80775" y="1284953"/>
            <a:ext cx="6037943" cy="58267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6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101" y="904779"/>
            <a:ext cx="1866900" cy="134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8"/>
            <a:ext cx="5717295" cy="493723"/>
          </a:xfrm>
          <a:prstGeom prst="roundRect">
            <a:avLst/>
          </a:prstGeom>
          <a:solidFill>
            <a:srgbClr val="ED7D3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77">
              <a:defRPr/>
            </a:pPr>
            <a:r>
              <a:rPr lang="en-US" sz="28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1719128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3" y="99607"/>
            <a:ext cx="11943219" cy="6658787"/>
          </a:xfrm>
          <a:custGeom>
            <a:avLst/>
            <a:gdLst>
              <a:gd name="connsiteX0" fmla="*/ 0 w 11943219"/>
              <a:gd name="connsiteY0" fmla="*/ 0 h 6658787"/>
              <a:gd name="connsiteX1" fmla="*/ 11943219 w 11943219"/>
              <a:gd name="connsiteY1" fmla="*/ 0 h 6658787"/>
              <a:gd name="connsiteX2" fmla="*/ 11943219 w 11943219"/>
              <a:gd name="connsiteY2" fmla="*/ 6658787 h 6658787"/>
              <a:gd name="connsiteX3" fmla="*/ 0 w 11943219"/>
              <a:gd name="connsiteY3" fmla="*/ 6658787 h 6658787"/>
              <a:gd name="connsiteX4" fmla="*/ 0 w 11943219"/>
              <a:gd name="connsiteY4" fmla="*/ 0 h 665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7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070"/>
                  <a:pt x="12028170" y="5310461"/>
                  <a:pt x="11943219" y="6658787"/>
                </a:cubicBezTo>
                <a:cubicBezTo>
                  <a:pt x="10454998" y="6793387"/>
                  <a:pt x="2886094" y="6501591"/>
                  <a:pt x="0" y="6658787"/>
                </a:cubicBezTo>
                <a:cubicBezTo>
                  <a:pt x="-20187" y="5944923"/>
                  <a:pt x="-152480" y="74046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8"/>
            <a:ext cx="5717295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91540" y="866652"/>
            <a:ext cx="972058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VD4 – SGK - 40.</a:t>
            </a:r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0" algn="just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endParaRPr lang="en-US" sz="3200" i="1" dirty="0">
              <a:solidFill>
                <a:srgbClr val="C00000"/>
              </a:solidFill>
            </a:endParaRPr>
          </a:p>
        </p:txBody>
      </p:sp>
      <p:pic>
        <p:nvPicPr>
          <p:cNvPr id="2050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5"/>
            <a:ext cx="2004272" cy="173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893C64-7B6D-4758-A07B-72940896F5F6}"/>
              </a:ext>
            </a:extLst>
          </p:cNvPr>
          <p:cNvGrpSpPr/>
          <p:nvPr/>
        </p:nvGrpSpPr>
        <p:grpSpPr>
          <a:xfrm>
            <a:off x="259521" y="2759050"/>
            <a:ext cx="9635771" cy="3698547"/>
            <a:chOff x="1432860" y="490127"/>
            <a:chExt cx="8884620" cy="3163580"/>
          </a:xfrm>
          <a:blipFill dpi="0" rotWithShape="1">
            <a:blip r:embed="rId7"/>
            <a:srcRect/>
            <a:tile tx="0" ty="-57150" sx="100000" sy="100000" flip="none" algn="tl"/>
          </a:blipFill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74FF967-4AC6-48FA-A4BE-9F59040FE6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alphaModFix/>
            </a:blip>
            <a:srcRect b="72771"/>
            <a:stretch/>
          </p:blipFill>
          <p:spPr>
            <a:xfrm>
              <a:off x="1432861" y="490127"/>
              <a:ext cx="8884619" cy="1524653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EA9A1B4-A0DE-44B4-97C9-C4C580B014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70730"/>
            <a:stretch/>
          </p:blipFill>
          <p:spPr>
            <a:xfrm>
              <a:off x="1432860" y="2014780"/>
              <a:ext cx="8884619" cy="1638927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</p:grpSp>
      <p:sp>
        <p:nvSpPr>
          <p:cNvPr id="25" name="Rectangl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AEECCB-41B1-4C54-B558-0EF73EDB00C0}"/>
              </a:ext>
            </a:extLst>
          </p:cNvPr>
          <p:cNvSpPr/>
          <p:nvPr/>
        </p:nvSpPr>
        <p:spPr>
          <a:xfrm>
            <a:off x="954317" y="3135219"/>
            <a:ext cx="8342083" cy="1361749"/>
          </a:xfrm>
          <a:prstGeom prst="rect">
            <a:avLst/>
          </a:prstGeom>
          <a:solidFill>
            <a:srgbClr val="0C0D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5000"/>
              </a:lnSpc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à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ạ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ừ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ú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/>
              <p:nvPr/>
            </p:nvSpPr>
            <p:spPr>
              <a:xfrm>
                <a:off x="1058745" y="4765627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𝟓𝟎</m:t>
                    </m:r>
                  </m:oMath>
                </a14:m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45" y="4765627"/>
                <a:ext cx="3702089" cy="6082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/>
              <p:nvPr/>
            </p:nvSpPr>
            <p:spPr>
              <a:xfrm>
                <a:off x="5673969" y="4688049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𝟓𝟎</m:t>
                    </m:r>
                  </m:oMath>
                </a14:m>
                <a:r>
                  <a: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69" y="4688049"/>
                <a:ext cx="3702089" cy="6082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/>
              <p:nvPr/>
            </p:nvSpPr>
            <p:spPr>
              <a:xfrm>
                <a:off x="954317" y="5831754"/>
                <a:ext cx="3702089" cy="377400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𝟓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317" y="5831754"/>
                <a:ext cx="3702089" cy="377400"/>
              </a:xfrm>
              <a:prstGeom prst="rect">
                <a:avLst/>
              </a:prstGeom>
              <a:blipFill>
                <a:blip r:embed="rId11"/>
                <a:stretch>
                  <a:fillRect t="-80645" b="-161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/>
              <p:nvPr/>
            </p:nvSpPr>
            <p:spPr>
              <a:xfrm>
                <a:off x="5673969" y="5831754"/>
                <a:ext cx="3702089" cy="40813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𝟓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5000"/>
                  </a:lnSpc>
                </a:pPr>
                <a:endParaRPr lang="en-US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69" y="5831754"/>
                <a:ext cx="3702089" cy="408139"/>
              </a:xfrm>
              <a:prstGeom prst="rect">
                <a:avLst/>
              </a:prstGeom>
              <a:blipFill>
                <a:blip r:embed="rId12"/>
                <a:stretch>
                  <a:fillRect t="-64179" b="-44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2034A75-1033-4255-8E53-5C11E2ADC0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82992" y="547178"/>
            <a:ext cx="2892463" cy="227360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622C233-CCB8-416C-A4D2-B6F6107C7B19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21863"/>
          <a:stretch/>
        </p:blipFill>
        <p:spPr>
          <a:xfrm>
            <a:off x="10030011" y="3014656"/>
            <a:ext cx="1825903" cy="1497168"/>
          </a:xfrm>
          <a:prstGeom prst="rect">
            <a:avLst/>
          </a:prstGeom>
        </p:spPr>
      </p:pic>
      <p:sp>
        <p:nvSpPr>
          <p:cNvPr id="4" name="Rectangle 3">
            <a:hlinkClick r:id="rId15" action="ppaction://hlinksldjump"/>
            <a:extLst>
              <a:ext uri="{FF2B5EF4-FFF2-40B4-BE49-F238E27FC236}">
                <a16:creationId xmlns:a16="http://schemas.microsoft.com/office/drawing/2014/main" id="{9E91B55A-8317-485F-B493-B852C56DD2BF}"/>
              </a:ext>
            </a:extLst>
          </p:cNvPr>
          <p:cNvSpPr/>
          <p:nvPr/>
        </p:nvSpPr>
        <p:spPr>
          <a:xfrm>
            <a:off x="10290384" y="4148133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AED3B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1</a:t>
            </a:r>
          </a:p>
        </p:txBody>
      </p:sp>
      <p:sp>
        <p:nvSpPr>
          <p:cNvPr id="18" name="Rectangle 17">
            <a:hlinkClick r:id="rId16" action="ppaction://hlinksldjump"/>
            <a:extLst>
              <a:ext uri="{FF2B5EF4-FFF2-40B4-BE49-F238E27FC236}">
                <a16:creationId xmlns:a16="http://schemas.microsoft.com/office/drawing/2014/main" id="{8B69B7A7-2DCD-4FA1-9EE4-CDAE036C1551}"/>
              </a:ext>
            </a:extLst>
          </p:cNvPr>
          <p:cNvSpPr/>
          <p:nvPr/>
        </p:nvSpPr>
        <p:spPr>
          <a:xfrm>
            <a:off x="10290384" y="3784438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2</a:t>
            </a:r>
          </a:p>
        </p:txBody>
      </p:sp>
      <p:sp>
        <p:nvSpPr>
          <p:cNvPr id="19" name="Rectangle 18">
            <a:hlinkClick r:id="rId17" action="ppaction://hlinksldjump"/>
            <a:extLst>
              <a:ext uri="{FF2B5EF4-FFF2-40B4-BE49-F238E27FC236}">
                <a16:creationId xmlns:a16="http://schemas.microsoft.com/office/drawing/2014/main" id="{7CF36AC4-609B-4F2B-AC90-ABD9778C61F2}"/>
              </a:ext>
            </a:extLst>
          </p:cNvPr>
          <p:cNvSpPr/>
          <p:nvPr/>
        </p:nvSpPr>
        <p:spPr>
          <a:xfrm>
            <a:off x="10290384" y="3430270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3</a:t>
            </a:r>
          </a:p>
        </p:txBody>
      </p:sp>
      <p:sp>
        <p:nvSpPr>
          <p:cNvPr id="20" name="Rectangle 19">
            <a:hlinkClick r:id="rId15" action="ppaction://hlinksldjump"/>
            <a:extLst>
              <a:ext uri="{FF2B5EF4-FFF2-40B4-BE49-F238E27FC236}">
                <a16:creationId xmlns:a16="http://schemas.microsoft.com/office/drawing/2014/main" id="{1D07E247-F2BE-4AC6-96CA-0A467E9B3763}"/>
              </a:ext>
            </a:extLst>
          </p:cNvPr>
          <p:cNvSpPr/>
          <p:nvPr/>
        </p:nvSpPr>
        <p:spPr>
          <a:xfrm>
            <a:off x="10290384" y="3066577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latin typeface="Verdana" panose="020B0604030504040204" pitchFamily="34" charset="0"/>
              <a:ea typeface="Verdan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0025479" y="5067300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8" name="Picture 7" descr="A group of stuffed animals&#10;&#10;Description automatically generated with low confidence">
            <a:extLst>
              <a:ext uri="{FF2B5EF4-FFF2-40B4-BE49-F238E27FC236}">
                <a16:creationId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11970" y="223107"/>
            <a:ext cx="2713043" cy="265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3" y="99607"/>
            <a:ext cx="11943219" cy="6658787"/>
          </a:xfrm>
          <a:custGeom>
            <a:avLst/>
            <a:gdLst>
              <a:gd name="connsiteX0" fmla="*/ 0 w 11943219"/>
              <a:gd name="connsiteY0" fmla="*/ 0 h 6658787"/>
              <a:gd name="connsiteX1" fmla="*/ 11943219 w 11943219"/>
              <a:gd name="connsiteY1" fmla="*/ 0 h 6658787"/>
              <a:gd name="connsiteX2" fmla="*/ 11943219 w 11943219"/>
              <a:gd name="connsiteY2" fmla="*/ 6658787 h 6658787"/>
              <a:gd name="connsiteX3" fmla="*/ 0 w 11943219"/>
              <a:gd name="connsiteY3" fmla="*/ 6658787 h 6658787"/>
              <a:gd name="connsiteX4" fmla="*/ 0 w 11943219"/>
              <a:gd name="connsiteY4" fmla="*/ 0 h 665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7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070"/>
                  <a:pt x="12028170" y="5310461"/>
                  <a:pt x="11943219" y="6658787"/>
                </a:cubicBezTo>
                <a:cubicBezTo>
                  <a:pt x="10454998" y="6793387"/>
                  <a:pt x="2886094" y="6501591"/>
                  <a:pt x="0" y="6658787"/>
                </a:cubicBezTo>
                <a:cubicBezTo>
                  <a:pt x="-20187" y="5944923"/>
                  <a:pt x="-152480" y="74046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8"/>
            <a:ext cx="5717295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04894" y="623685"/>
            <a:ext cx="9720585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VD4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– SGK - 40.</a:t>
            </a:r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 defTabSz="682608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endParaRPr lang="en-US" sz="3200" b="1" kern="0" dirty="0">
              <a:solidFill>
                <a:srgbClr val="CC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0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5"/>
            <a:ext cx="2004272" cy="173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2275" y="3275477"/>
            <a:ext cx="1828959" cy="1289961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07473" y="3845401"/>
            <a:ext cx="1298561" cy="432854"/>
          </a:xfrm>
          <a:prstGeom prst="rect">
            <a:avLst/>
          </a:prstGeom>
        </p:spPr>
      </p:pic>
      <p:sp>
        <p:nvSpPr>
          <p:cNvPr id="37" name="Rectangle 36" descr="OPL20U25GSXzBJYl68kk8uQGfFKzs7yb1M4KJWUiLk6ZEvGF+qCIPSnY57AbBFCvTW2023.15.47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4122F209-2247-4A4E-B865-14E17194DC77}"/>
              </a:ext>
            </a:extLst>
          </p:cNvPr>
          <p:cNvSpPr/>
          <p:nvPr/>
        </p:nvSpPr>
        <p:spPr>
          <a:xfrm>
            <a:off x="10285074" y="4201673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1600" b="1" dirty="0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 3</a:t>
            </a: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67565" y="3527334"/>
            <a:ext cx="1298561" cy="432854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33423" y="3281717"/>
            <a:ext cx="1304657" cy="274344"/>
          </a:xfrm>
          <a:prstGeom prst="rect">
            <a:avLst/>
          </a:prstGeom>
        </p:spPr>
      </p:pic>
      <p:pic>
        <p:nvPicPr>
          <p:cNvPr id="38" name="15s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25479" y="5067300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6893C64-7B6D-4758-A07B-72940896F5F6}"/>
              </a:ext>
            </a:extLst>
          </p:cNvPr>
          <p:cNvGrpSpPr/>
          <p:nvPr/>
        </p:nvGrpSpPr>
        <p:grpSpPr>
          <a:xfrm>
            <a:off x="285104" y="2851141"/>
            <a:ext cx="9635771" cy="3698547"/>
            <a:chOff x="1432860" y="490127"/>
            <a:chExt cx="8884620" cy="3163580"/>
          </a:xfrm>
          <a:blipFill dpi="0" rotWithShape="1">
            <a:blip r:embed="rId13"/>
            <a:srcRect/>
            <a:tile tx="0" ty="-57150" sx="100000" sy="100000" flip="none" algn="tl"/>
          </a:blipFill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74FF967-4AC6-48FA-A4BE-9F59040FE6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alphaModFix/>
            </a:blip>
            <a:srcRect b="72771"/>
            <a:stretch/>
          </p:blipFill>
          <p:spPr>
            <a:xfrm>
              <a:off x="1432861" y="490127"/>
              <a:ext cx="8884619" cy="1524653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CEA9A1B4-A0DE-44B4-97C9-C4C580B014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t="70730"/>
            <a:stretch/>
          </p:blipFill>
          <p:spPr>
            <a:xfrm>
              <a:off x="1432860" y="2014780"/>
              <a:ext cx="8884619" cy="1638927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0DAEECCB-41B1-4C54-B558-0EF73EDB00C0}"/>
              </a:ext>
            </a:extLst>
          </p:cNvPr>
          <p:cNvSpPr/>
          <p:nvPr/>
        </p:nvSpPr>
        <p:spPr>
          <a:xfrm>
            <a:off x="954317" y="3135219"/>
            <a:ext cx="8619989" cy="1361749"/>
          </a:xfrm>
          <a:prstGeom prst="rect">
            <a:avLst/>
          </a:prstGeom>
          <a:solidFill>
            <a:srgbClr val="0C0D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5000"/>
              </a:lnSpc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à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ạ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ố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à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ạ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ố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/>
              <p:nvPr/>
            </p:nvSpPr>
            <p:spPr>
              <a:xfrm>
                <a:off x="1058745" y="4765627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𝟎</m:t>
                      </m:r>
                      <m:r>
                        <a:rPr lang="en-US" sz="2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45" y="4765627"/>
                <a:ext cx="3702089" cy="608299"/>
              </a:xfrm>
              <a:prstGeom prst="rect">
                <a:avLst/>
              </a:prstGeom>
              <a:blipFill>
                <a:blip r:embed="rId15"/>
                <a:stretch>
                  <a:fillRect b="-2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/>
              <p:nvPr/>
            </p:nvSpPr>
            <p:spPr>
              <a:xfrm>
                <a:off x="5673968" y="4662296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𝟎</m:t>
                      </m:r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68" y="4662296"/>
                <a:ext cx="3702089" cy="608299"/>
              </a:xfrm>
              <a:prstGeom prst="rect">
                <a:avLst/>
              </a:prstGeom>
              <a:blipFill>
                <a:blip r:embed="rId16"/>
                <a:stretch>
                  <a:fillRect b="-2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/>
              <p:nvPr/>
            </p:nvSpPr>
            <p:spPr>
              <a:xfrm>
                <a:off x="954317" y="5947324"/>
                <a:ext cx="3702089" cy="377400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𝟎</m:t>
                    </m:r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𝟎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𝟎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317" y="5947324"/>
                <a:ext cx="3702089" cy="377400"/>
              </a:xfrm>
              <a:prstGeom prst="rect">
                <a:avLst/>
              </a:prstGeom>
              <a:blipFill>
                <a:blip r:embed="rId17"/>
                <a:stretch>
                  <a:fillRect t="-693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/>
              <p:nvPr/>
            </p:nvSpPr>
            <p:spPr>
              <a:xfrm>
                <a:off x="5673968" y="5862017"/>
                <a:ext cx="3702089" cy="40813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𝟎</m:t>
                      </m:r>
                      <m:r>
                        <a:rPr lang="en-US" sz="2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68" y="5862017"/>
                <a:ext cx="3702089" cy="408139"/>
              </a:xfrm>
              <a:prstGeom prst="rect">
                <a:avLst/>
              </a:prstGeom>
              <a:blipFill>
                <a:blip r:embed="rId18"/>
                <a:stretch>
                  <a:fillRect t="-79104" b="-44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C2034A75-1033-4255-8E53-5C11E2ADC0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82992" y="547178"/>
            <a:ext cx="2892463" cy="2273609"/>
          </a:xfrm>
          <a:prstGeom prst="rect">
            <a:avLst/>
          </a:prstGeom>
        </p:spPr>
      </p:pic>
      <p:pic>
        <p:nvPicPr>
          <p:cNvPr id="45" name="Picture 44" descr="A group of stuffed animals&#10;&#10;Description automatically generated with low confidence">
            <a:extLst>
              <a:ext uri="{FF2B5EF4-FFF2-40B4-BE49-F238E27FC236}">
                <a16:creationId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20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72701" y="338718"/>
            <a:ext cx="2713043" cy="265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9721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9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7" y="1905005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1" y="2042477"/>
            <a:ext cx="3103563" cy="3103563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9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21915" tIns="60957" rIns="121915" bIns="60957" rtlCol="0" anchor="ctr">
            <a:noAutofit/>
          </a:bodyPr>
          <a:lstStyle/>
          <a:p>
            <a:pPr algn="ctr"/>
            <a:endParaRPr lang="en-US" sz="1867"/>
          </a:p>
        </p:txBody>
      </p:sp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sp>
        <p:nvSpPr>
          <p:cNvPr id="12" name="Cloud Callo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26813" y="611931"/>
            <a:ext cx="3062558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CẶP ĐÔI</a:t>
            </a:r>
          </a:p>
        </p:txBody>
      </p:sp>
      <p:sp>
        <p:nvSpPr>
          <p:cNvPr id="13" name="Cloud Callout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35718" y="32829"/>
            <a:ext cx="3062558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NHÓM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8762996" y="415636"/>
            <a:ext cx="3505203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CÁ NHÂN</a:t>
            </a:r>
          </a:p>
        </p:txBody>
      </p:sp>
    </p:spTree>
    <p:extLst>
      <p:ext uri="{BB962C8B-B14F-4D97-AF65-F5344CB8AC3E}">
        <p14:creationId xmlns:p14="http://schemas.microsoft.com/office/powerpoint/2010/main" val="12159865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3" y="99607"/>
            <a:ext cx="11943219" cy="6658787"/>
          </a:xfrm>
          <a:custGeom>
            <a:avLst/>
            <a:gdLst>
              <a:gd name="connsiteX0" fmla="*/ 0 w 11943219"/>
              <a:gd name="connsiteY0" fmla="*/ 0 h 6658787"/>
              <a:gd name="connsiteX1" fmla="*/ 11943219 w 11943219"/>
              <a:gd name="connsiteY1" fmla="*/ 0 h 6658787"/>
              <a:gd name="connsiteX2" fmla="*/ 11943219 w 11943219"/>
              <a:gd name="connsiteY2" fmla="*/ 6658787 h 6658787"/>
              <a:gd name="connsiteX3" fmla="*/ 0 w 11943219"/>
              <a:gd name="connsiteY3" fmla="*/ 6658787 h 6658787"/>
              <a:gd name="connsiteX4" fmla="*/ 0 w 11943219"/>
              <a:gd name="connsiteY4" fmla="*/ 0 h 665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7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070"/>
                  <a:pt x="12028170" y="5310461"/>
                  <a:pt x="11943219" y="6658787"/>
                </a:cubicBezTo>
                <a:cubicBezTo>
                  <a:pt x="10454998" y="6793387"/>
                  <a:pt x="2886094" y="6501591"/>
                  <a:pt x="0" y="6658787"/>
                </a:cubicBezTo>
                <a:cubicBezTo>
                  <a:pt x="-20187" y="5944923"/>
                  <a:pt x="-152480" y="74046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8"/>
            <a:ext cx="5717295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5"/>
            <a:ext cx="2004272" cy="173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893C64-7B6D-4758-A07B-72940896F5F6}"/>
              </a:ext>
            </a:extLst>
          </p:cNvPr>
          <p:cNvGrpSpPr/>
          <p:nvPr/>
        </p:nvGrpSpPr>
        <p:grpSpPr>
          <a:xfrm>
            <a:off x="282013" y="2832015"/>
            <a:ext cx="9635771" cy="3698547"/>
            <a:chOff x="1432860" y="490127"/>
            <a:chExt cx="8884620" cy="3163580"/>
          </a:xfrm>
          <a:blipFill dpi="0" rotWithShape="1">
            <a:blip r:embed="rId7"/>
            <a:srcRect/>
            <a:tile tx="0" ty="-57150" sx="100000" sy="100000" flip="none" algn="tl"/>
          </a:blipFill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74FF967-4AC6-48FA-A4BE-9F59040FE6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alphaModFix/>
            </a:blip>
            <a:srcRect b="72771"/>
            <a:stretch/>
          </p:blipFill>
          <p:spPr>
            <a:xfrm>
              <a:off x="1432861" y="490127"/>
              <a:ext cx="8884619" cy="1524653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EA9A1B4-A0DE-44B4-97C9-C4C580B014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70730"/>
            <a:stretch/>
          </p:blipFill>
          <p:spPr>
            <a:xfrm>
              <a:off x="1432860" y="2014780"/>
              <a:ext cx="8884619" cy="1638927"/>
            </a:xfrm>
            <a:prstGeom prst="rect">
              <a:avLst/>
            </a:prstGeom>
            <a:grpFill/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</p:pic>
      </p:grpSp>
      <p:sp>
        <p:nvSpPr>
          <p:cNvPr id="25" name="Rectangl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AEECCB-41B1-4C54-B558-0EF73EDB00C0}"/>
              </a:ext>
            </a:extLst>
          </p:cNvPr>
          <p:cNvSpPr/>
          <p:nvPr/>
        </p:nvSpPr>
        <p:spPr>
          <a:xfrm>
            <a:off x="1005168" y="3066576"/>
            <a:ext cx="8187337" cy="1361749"/>
          </a:xfrm>
          <a:prstGeom prst="rect">
            <a:avLst/>
          </a:prstGeom>
          <a:solidFill>
            <a:srgbClr val="0C0D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5000"/>
              </a:lnSpc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/>
              <p:nvPr/>
            </p:nvSpPr>
            <p:spPr>
              <a:xfrm>
                <a:off x="1091629" y="4807757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E2F699-CECF-4651-A7FD-F0FE646849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29" y="4807757"/>
                <a:ext cx="3702089" cy="608299"/>
              </a:xfrm>
              <a:prstGeom prst="rect">
                <a:avLst/>
              </a:prstGeom>
              <a:blipFill>
                <a:blip r:embed="rId9"/>
                <a:stretch>
                  <a:fillRect b="-161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/>
              <p:nvPr/>
            </p:nvSpPr>
            <p:spPr>
              <a:xfrm>
                <a:off x="5673970" y="4807757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D286A7-C544-435B-8936-BFA035CE7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70" y="4807757"/>
                <a:ext cx="3702089" cy="608299"/>
              </a:xfrm>
              <a:prstGeom prst="rect">
                <a:avLst/>
              </a:prstGeom>
              <a:blipFill>
                <a:blip r:embed="rId10"/>
                <a:stretch>
                  <a:fillRect t="-27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/>
              <p:nvPr/>
            </p:nvSpPr>
            <p:spPr>
              <a:xfrm>
                <a:off x="5673970" y="5622567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dirty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D2F75EC-BDC7-4CAD-A2A9-990C47AE27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970" y="5622567"/>
                <a:ext cx="3702089" cy="608299"/>
              </a:xfrm>
              <a:prstGeom prst="rect">
                <a:avLst/>
              </a:prstGeom>
              <a:blipFill>
                <a:blip r:embed="rId11"/>
                <a:stretch>
                  <a:fillRect t="-27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/>
              <p:nvPr/>
            </p:nvSpPr>
            <p:spPr>
              <a:xfrm>
                <a:off x="1005168" y="5764648"/>
                <a:ext cx="3702089" cy="608299"/>
              </a:xfrm>
              <a:prstGeom prst="rect">
                <a:avLst/>
              </a:prstGeom>
              <a:solidFill>
                <a:srgbClr val="0C0D0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𝟓𝟎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Rectangle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3EC2F4-EBBA-42F3-9CEB-93CB1CAB8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168" y="5764648"/>
                <a:ext cx="3702089" cy="608299"/>
              </a:xfrm>
              <a:prstGeom prst="rect">
                <a:avLst/>
              </a:prstGeom>
              <a:blipFill>
                <a:blip r:embed="rId12"/>
                <a:stretch>
                  <a:fillRect t="-27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034A75-1033-4255-8E53-5C11E2ADC0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95801" y="536080"/>
            <a:ext cx="2892463" cy="2273609"/>
          </a:xfrm>
          <a:prstGeom prst="rect">
            <a:avLst/>
          </a:prstGeom>
        </p:spPr>
      </p:pic>
      <p:pic>
        <p:nvPicPr>
          <p:cNvPr id="5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025479" y="5067300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28" name="Picture 27" descr="A group of stuffed animals&#10;&#10;Description automatically generated with low confidence">
            <a:extLst>
              <a:ext uri="{FF2B5EF4-FFF2-40B4-BE49-F238E27FC236}">
                <a16:creationId xmlns:a16="http://schemas.microsoft.com/office/drawing/2014/main" id="{C01D58F9-D1F8-4DE4-B7CA-C72BCE1795D9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5509" y="247897"/>
            <a:ext cx="2713043" cy="265652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45464AD-41AE-4C38-A501-DACBE37B6ACB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21863"/>
          <a:stretch/>
        </p:blipFill>
        <p:spPr>
          <a:xfrm>
            <a:off x="10030011" y="3014656"/>
            <a:ext cx="1825903" cy="1497168"/>
          </a:xfrm>
          <a:prstGeom prst="rect">
            <a:avLst/>
          </a:prstGeom>
        </p:spPr>
      </p:pic>
      <p:sp>
        <p:nvSpPr>
          <p:cNvPr id="33" name="Rectangle 32">
            <a:hlinkClick r:id="rId17" action="ppaction://hlinksldjump"/>
            <a:extLst>
              <a:ext uri="{FF2B5EF4-FFF2-40B4-BE49-F238E27FC236}">
                <a16:creationId xmlns:a16="http://schemas.microsoft.com/office/drawing/2014/main" id="{9AC5DAA1-D054-4EA2-8E33-72724894C5AB}"/>
              </a:ext>
            </a:extLst>
          </p:cNvPr>
          <p:cNvSpPr/>
          <p:nvPr/>
        </p:nvSpPr>
        <p:spPr>
          <a:xfrm>
            <a:off x="10290384" y="4148133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1</a:t>
            </a:r>
          </a:p>
        </p:txBody>
      </p:sp>
      <p:sp>
        <p:nvSpPr>
          <p:cNvPr id="34" name="Rectangle 33">
            <a:hlinkClick r:id="rId18" action="ppaction://hlinksldjump"/>
            <a:extLst>
              <a:ext uri="{FF2B5EF4-FFF2-40B4-BE49-F238E27FC236}">
                <a16:creationId xmlns:a16="http://schemas.microsoft.com/office/drawing/2014/main" id="{49E4CE87-5EFE-452B-932F-03741B25706B}"/>
              </a:ext>
            </a:extLst>
          </p:cNvPr>
          <p:cNvSpPr/>
          <p:nvPr/>
        </p:nvSpPr>
        <p:spPr>
          <a:xfrm>
            <a:off x="10290384" y="3784438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prstClr val="white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2</a:t>
            </a:r>
          </a:p>
        </p:txBody>
      </p:sp>
      <p:sp>
        <p:nvSpPr>
          <p:cNvPr id="35" name="Rectangle 34">
            <a:hlinkClick r:id="rId19" action="ppaction://hlinksldjump"/>
            <a:extLst>
              <a:ext uri="{FF2B5EF4-FFF2-40B4-BE49-F238E27FC236}">
                <a16:creationId xmlns:a16="http://schemas.microsoft.com/office/drawing/2014/main" id="{7EC8AFFF-D435-4478-82D1-209020B964BA}"/>
              </a:ext>
            </a:extLst>
          </p:cNvPr>
          <p:cNvSpPr/>
          <p:nvPr/>
        </p:nvSpPr>
        <p:spPr>
          <a:xfrm>
            <a:off x="10290384" y="3430270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AED3B"/>
                </a:solidFill>
                <a:latin typeface="Verdana" panose="020B0604030504040204" pitchFamily="34" charset="0"/>
                <a:ea typeface="Verdana" panose="020B0604030504040204" pitchFamily="34" charset="0"/>
                <a:cs typeface="Tahoma" panose="020B0604030504040204" pitchFamily="34" charset="0"/>
              </a:rPr>
              <a:t>Câu 3</a:t>
            </a:r>
          </a:p>
        </p:txBody>
      </p:sp>
      <p:sp>
        <p:nvSpPr>
          <p:cNvPr id="36" name="Rectangle 35">
            <a:hlinkClick r:id="rId17" action="ppaction://hlinksldjump"/>
            <a:extLst>
              <a:ext uri="{FF2B5EF4-FFF2-40B4-BE49-F238E27FC236}">
                <a16:creationId xmlns:a16="http://schemas.microsoft.com/office/drawing/2014/main" id="{DDA29C8C-94F7-4926-B657-11FA7DB9BE65}"/>
              </a:ext>
            </a:extLst>
          </p:cNvPr>
          <p:cNvSpPr/>
          <p:nvPr/>
        </p:nvSpPr>
        <p:spPr>
          <a:xfrm>
            <a:off x="10290384" y="3066577"/>
            <a:ext cx="1301541" cy="276225"/>
          </a:xfrm>
          <a:prstGeom prst="rect">
            <a:avLst/>
          </a:prstGeom>
          <a:solidFill>
            <a:srgbClr val="151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latin typeface="Verdana" panose="020B0604030504040204" pitchFamily="34" charset="0"/>
              <a:ea typeface="Verdan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64280" y="978936"/>
            <a:ext cx="972058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VD4 – SGK - 40.</a:t>
            </a:r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0" algn="just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endParaRPr lang="en-US" sz="32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897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repeatCount="5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2667000" y="1"/>
            <a:ext cx="6985000" cy="1087439"/>
            <a:chOff x="912" y="3360"/>
            <a:chExt cx="4400" cy="685"/>
          </a:xfrm>
        </p:grpSpPr>
        <p:sp>
          <p:nvSpPr>
            <p:cNvPr id="412675" name="Text Box 3"/>
            <p:cNvSpPr txBox="1">
              <a:spLocks noChangeArrowheads="1"/>
            </p:cNvSpPr>
            <p:nvPr/>
          </p:nvSpPr>
          <p:spPr bwMode="auto">
            <a:xfrm>
              <a:off x="912" y="3463"/>
              <a:ext cx="4400" cy="582"/>
            </a:xfrm>
            <a:prstGeom prst="rect">
              <a:avLst/>
            </a:prstGeom>
            <a:gradFill rotWithShape="1">
              <a:gsLst>
                <a:gs pos="0">
                  <a:srgbClr val="660066"/>
                </a:gs>
                <a:gs pos="100000">
                  <a:srgbClr val="006600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endParaRPr lang="vi-VN" sz="54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endParaRPr>
            </a:p>
          </p:txBody>
        </p:sp>
        <p:sp>
          <p:nvSpPr>
            <p:cNvPr id="35847" name="WordArt 4"/>
            <p:cNvSpPr>
              <a:spLocks noChangeArrowheads="1" noChangeShapeType="1" noTextEdit="1"/>
            </p:cNvSpPr>
            <p:nvPr/>
          </p:nvSpPr>
          <p:spPr bwMode="auto">
            <a:xfrm>
              <a:off x="971" y="3360"/>
              <a:ext cx="4309" cy="5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vi-VN" sz="3600" b="1" kern="10" dirty="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 </a:t>
              </a:r>
              <a:endPara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5843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2" y="152402"/>
            <a:ext cx="881063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78" name="Rectangle 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81200" y="1600200"/>
            <a:ext cx="8305800" cy="4343400"/>
          </a:xfrm>
          <a:prstGeom prst="rect">
            <a:avLst/>
          </a:prstGeom>
          <a:solidFill>
            <a:srgbClr val="006666"/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412679" name="Text Box 7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057400" y="1854201"/>
            <a:ext cx="8153400" cy="397031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3200" dirty="0" err="1">
                <a:solidFill>
                  <a:srgbClr val="FFFF00"/>
                </a:solidFill>
              </a:rPr>
              <a:t>Họ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sinh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họ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huộ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cá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quy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ắ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về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cộng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hai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phân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hứ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cùng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mẫu</a:t>
            </a:r>
            <a:r>
              <a:rPr lang="en-US" sz="3200" dirty="0">
                <a:solidFill>
                  <a:srgbClr val="FFFF00"/>
                </a:solidFill>
              </a:rPr>
              <a:t>, </a:t>
            </a:r>
            <a:r>
              <a:rPr lang="en-US" sz="3200" dirty="0" err="1">
                <a:solidFill>
                  <a:srgbClr val="FFFF00"/>
                </a:solidFill>
              </a:rPr>
              <a:t>khá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mẫu</a:t>
            </a:r>
            <a:r>
              <a:rPr lang="en-US" sz="3200" dirty="0">
                <a:solidFill>
                  <a:srgbClr val="FFFF00"/>
                </a:solidFill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3200" dirty="0" err="1">
                <a:solidFill>
                  <a:srgbClr val="FFFF00"/>
                </a:solidFill>
              </a:rPr>
              <a:t>Nắm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vững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quy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ắ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đổi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dấu</a:t>
            </a:r>
            <a:r>
              <a:rPr lang="en-US" sz="3200" dirty="0">
                <a:solidFill>
                  <a:srgbClr val="FFFF00"/>
                </a:solidFill>
              </a:rPr>
              <a:t>.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3200" dirty="0">
                <a:solidFill>
                  <a:srgbClr val="FFFF00"/>
                </a:solidFill>
              </a:rPr>
              <a:t>BTVN </a:t>
            </a:r>
            <a:r>
              <a:rPr lang="en-US" sz="3200" dirty="0" err="1">
                <a:solidFill>
                  <a:srgbClr val="FFFF00"/>
                </a:solidFill>
              </a:rPr>
              <a:t>bài</a:t>
            </a:r>
            <a:r>
              <a:rPr lang="en-US" sz="3200" dirty="0">
                <a:solidFill>
                  <a:srgbClr val="FFFF00"/>
                </a:solidFill>
              </a:rPr>
              <a:t> 1( ý a, b, c); </a:t>
            </a:r>
            <a:r>
              <a:rPr lang="en-US" sz="3200" dirty="0" err="1">
                <a:solidFill>
                  <a:srgbClr val="FFFF00"/>
                </a:solidFill>
              </a:rPr>
              <a:t>bài</a:t>
            </a:r>
            <a:r>
              <a:rPr lang="en-US" sz="3200" dirty="0">
                <a:solidFill>
                  <a:srgbClr val="FFFF00"/>
                </a:solidFill>
              </a:rPr>
              <a:t> 2; </a:t>
            </a:r>
            <a:r>
              <a:rPr lang="en-US" sz="3200" dirty="0" err="1">
                <a:solidFill>
                  <a:srgbClr val="FFFF00"/>
                </a:solidFill>
              </a:rPr>
              <a:t>làm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hoàn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hiện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bài</a:t>
            </a:r>
            <a:r>
              <a:rPr lang="en-US" sz="3200" dirty="0">
                <a:solidFill>
                  <a:srgbClr val="FFFF00"/>
                </a:solidFill>
              </a:rPr>
              <a:t> 6 – SGK – 42,43.</a:t>
            </a:r>
          </a:p>
          <a:p>
            <a:pPr marL="0" indent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srgbClr val="FFFF00"/>
                </a:solidFill>
              </a:rPr>
              <a:t>Chuẩn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bị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bài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mới</a:t>
            </a:r>
            <a:r>
              <a:rPr lang="en-US" sz="3200" dirty="0">
                <a:solidFill>
                  <a:srgbClr val="FFFF00"/>
                </a:solidFill>
              </a:rPr>
              <a:t>: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sz="3200" dirty="0" err="1">
                <a:solidFill>
                  <a:srgbClr val="FFFF00"/>
                </a:solidFill>
              </a:rPr>
              <a:t>Trừ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cá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phân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thức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đại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số</a:t>
            </a:r>
            <a:r>
              <a:rPr lang="en-US" sz="3200" dirty="0">
                <a:solidFill>
                  <a:srgbClr val="FFFF00"/>
                </a:solidFill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8" name="Google Shape;2312;p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 rot="-3780534">
            <a:off x="1274284" y="1174259"/>
            <a:ext cx="804235" cy="959347"/>
            <a:chOff x="7663650" y="-223800"/>
            <a:chExt cx="1364498" cy="1627668"/>
          </a:xfrm>
        </p:grpSpPr>
        <p:sp>
          <p:nvSpPr>
            <p:cNvPr id="9" name="Google Shape;2313;p40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" name="Google Shape;2314;p40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Google Shape;2315;p40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rgbClr val="FFAE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" name="Google Shape;2316;p40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rgbClr val="FFE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2317;p40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rgbClr val="FFAE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2318;p40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2319;p40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" name="Google Shape;2320;p40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" name="Google Shape;2321;p40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2322;p40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2323;p40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324;p40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" name="Google Shape;2325;p40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" name="Google Shape;2326;p40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FFF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" name="Google Shape;2327;p40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" name="Google Shape;2328;p40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" name="Google Shape;2329;p40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" name="Google Shape;2330;p40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331;p40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332;p40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4377">
                <a:buClr>
                  <a:srgbClr val="000000"/>
                </a:buClr>
                <a:defRPr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7570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animBg="1"/>
      <p:bldP spid="4126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5400000">
            <a:off x="9760746" y="3806033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fontAlgn="base" hangingPunct="0">
              <a:defRPr/>
            </a:pPr>
            <a:endParaRPr sz="1051" b="1" dirty="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1446214" y="954089"/>
            <a:ext cx="935039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fontAlgn="base" hangingPunct="0">
              <a:defRPr/>
            </a:pPr>
            <a:r>
              <a:rPr lang="en-GB" sz="1051" b="1" dirty="0">
                <a:solidFill>
                  <a:srgbClr val="FFFFFF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1" b="1" dirty="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7" y="3519488"/>
            <a:ext cx="1212851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7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 flipV="1">
            <a:off x="3175000" y="3940178"/>
            <a:ext cx="7523479" cy="2227263"/>
            <a:chOff x="2204742" y="967987"/>
            <a:chExt cx="6967152" cy="1522409"/>
          </a:xfrm>
        </p:grpSpPr>
        <p:sp>
          <p:nvSpPr>
            <p:cNvPr id="39" name="Rectangle: Rounded Corners 5"/>
            <p:cNvSpPr/>
            <p:nvPr/>
          </p:nvSpPr>
          <p:spPr>
            <a:xfrm rot="10800000">
              <a:off x="5020006" y="967987"/>
              <a:ext cx="4151888" cy="59898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, TÌM TÒI</a:t>
              </a:r>
            </a:p>
          </p:txBody>
        </p:sp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35602">
              <a:off x="2204742" y="1141776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4553388" y="2926525"/>
            <a:ext cx="5257800" cy="2740025"/>
            <a:chOff x="1835974" y="3091254"/>
            <a:chExt cx="5848629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271136" y="4426026"/>
              <a:ext cx="3413467" cy="891964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4551319" y="534305"/>
            <a:ext cx="5346841" cy="3067051"/>
            <a:chOff x="621468" y="-465676"/>
            <a:chExt cx="3542180" cy="3796392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621468" y="-465676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485763" y="-260949"/>
              <a:ext cx="2677885" cy="723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MỞ ĐẦU</a:t>
              </a:r>
              <a:endParaRPr 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Curved Up Arrow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659352" y="3149979"/>
            <a:ext cx="3231885" cy="556268"/>
          </a:xfrm>
          <a:prstGeom prst="curvedUpArrow">
            <a:avLst>
              <a:gd name="adj1" fmla="val 25000"/>
              <a:gd name="adj2" fmla="val 50000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1956" y="2260628"/>
            <a:ext cx="2481287" cy="2334970"/>
          </a:xfrm>
          <a:prstGeom prst="rect">
            <a:avLst/>
          </a:prstGeom>
        </p:spPr>
      </p:pic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772626" y="2315974"/>
            <a:ext cx="3456432" cy="108214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14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46311" y="2108041"/>
            <a:ext cx="85408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62" indent="-257162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62" indent="-257162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ounded 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80775" y="1284953"/>
            <a:ext cx="6037943" cy="58267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249" y="5057607"/>
            <a:ext cx="2919415" cy="1264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101" y="904779"/>
            <a:ext cx="1866900" cy="134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03566" y="151269"/>
            <a:ext cx="5717295" cy="49372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</a:p>
        </p:txBody>
      </p:sp>
    </p:spTree>
    <p:extLst>
      <p:ext uri="{BB962C8B-B14F-4D97-AF65-F5344CB8AC3E}">
        <p14:creationId xmlns:p14="http://schemas.microsoft.com/office/powerpoint/2010/main" val="24849713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6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584841" y="933974"/>
            <a:ext cx="4320207" cy="4327959"/>
            <a:chOff x="5440479" y="283098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0479" y="283098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394928">
              <a:off x="6689232" y="755209"/>
              <a:ext cx="1941061" cy="13716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665690" y="1773728"/>
              <a:ext cx="2025648" cy="1244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ắt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ên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351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ạnh</a:t>
              </a:r>
              <a:r>
                <a:rPr lang="en-US" sz="1351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vi-VN" sz="1351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859370">
              <a:off x="8118305" y="776730"/>
              <a:ext cx="2081033" cy="13716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US" sz="1500" b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nhận được một tràng pháo tay!!</a:t>
              </a:r>
              <a:endParaRPr lang="vi-VN" sz="1500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9209149">
              <a:off x="9045351" y="1885811"/>
              <a:ext cx="2025648" cy="1056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ừng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a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r>
                <a:rPr lang="en-GB" sz="1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529797" y="3113240"/>
              <a:ext cx="2025648" cy="1367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685766">
                <a:defRPr/>
              </a:pP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816358" y="4398818"/>
              <a:ext cx="1708755" cy="1059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bạn may mắn lần sau</a:t>
              </a: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rPr>
                <a:t>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2" y="4121572"/>
              <a:ext cx="2025648" cy="14339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GB" sz="1575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575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575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72758" y="3301621"/>
              <a:ext cx="2025648" cy="1056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66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tặng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489770" y="5261933"/>
            <a:ext cx="2028009" cy="63681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GB" sz="1351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1351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025613" y="2541227"/>
            <a:ext cx="1003267" cy="100326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GB" sz="3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33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241560" y="3500748"/>
            <a:ext cx="1003267" cy="1003267"/>
          </a:xfrm>
          <a:prstGeom prst="roundRect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GB" sz="3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33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4395833" y="4471905"/>
            <a:ext cx="1003267" cy="1003267"/>
          </a:xfrm>
          <a:prstGeom prst="roundRect">
            <a:avLst/>
          </a:prstGeom>
          <a:solidFill>
            <a:srgbClr val="00B050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GB" sz="3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33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607" y="1491400"/>
            <a:ext cx="371475" cy="328613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305" y="1762856"/>
            <a:ext cx="371475" cy="328613"/>
          </a:xfrm>
          <a:prstGeom prst="rect">
            <a:avLst/>
          </a:prstGeom>
        </p:spPr>
      </p:pic>
      <p:pic>
        <p:nvPicPr>
          <p:cNvPr id="46" name="Picture 4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365" y="1367460"/>
            <a:ext cx="371475" cy="328613"/>
          </a:xfrm>
          <a:prstGeom prst="rect">
            <a:avLst/>
          </a:prstGeom>
        </p:spPr>
      </p:pic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876" y="1216134"/>
            <a:ext cx="535781" cy="89296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303" y="2604761"/>
            <a:ext cx="1183999" cy="97590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809614" y="-520300"/>
            <a:ext cx="457200" cy="4572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9654406" y="2605238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0037719" y="2797087"/>
            <a:ext cx="587829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C1F8A346-A9B6-4B06-BBDB-07948843C8E4}"/>
              </a:ext>
            </a:extLst>
          </p:cNvPr>
          <p:cNvSpPr/>
          <p:nvPr/>
        </p:nvSpPr>
        <p:spPr>
          <a:xfrm>
            <a:off x="2288727" y="1092891"/>
            <a:ext cx="3833421" cy="1454246"/>
          </a:xfrm>
          <a:prstGeom prst="rect">
            <a:avLst/>
          </a:prstGeom>
          <a:noFill/>
        </p:spPr>
        <p:txBody>
          <a:bodyPr wrap="none" lIns="68580" tIns="34291" rIns="68580" bIns="34291">
            <a:spAutoFit/>
          </a:bodyPr>
          <a:lstStyle/>
          <a:p>
            <a:pPr algn="ctr" defTabSz="685766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685766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5584839" y="5309729"/>
            <a:ext cx="1003267" cy="1003267"/>
          </a:xfrm>
          <a:prstGeom prst="roundRect">
            <a:avLst/>
          </a:prstGeom>
          <a:solidFill>
            <a:srgbClr val="92D050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GB" sz="3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33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>
            <a:hlinkClick r:id="rId15" action="ppaction://hlinksldjump"/>
          </p:cNvPr>
          <p:cNvSpPr txBox="1"/>
          <p:nvPr/>
        </p:nvSpPr>
        <p:spPr>
          <a:xfrm>
            <a:off x="9900280" y="1625141"/>
            <a:ext cx="138427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Vào bài</a:t>
            </a:r>
          </a:p>
        </p:txBody>
      </p:sp>
    </p:spTree>
    <p:extLst>
      <p:ext uri="{BB962C8B-B14F-4D97-AF65-F5344CB8AC3E}">
        <p14:creationId xmlns:p14="http://schemas.microsoft.com/office/powerpoint/2010/main" val="1910025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14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14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050473" y="1060794"/>
            <a:ext cx="8649283" cy="134956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1: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?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251581" y="2470763"/>
                <a:ext cx="8156443" cy="3037157"/>
              </a:xfrm>
              <a:prstGeom prst="snip2DiagRect">
                <a:avLst/>
              </a:prstGeom>
              <a:solidFill>
                <a:srgbClr val="7030A0">
                  <a:alpha val="75000"/>
                </a:srgb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647668" defTabSz="685766"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47668" defTabSz="685766">
                  <a:defRPr/>
                </a:pPr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47668" defTabSz="685766"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4400" b="1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  <m:sup/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581" y="2470763"/>
                <a:ext cx="8156443" cy="3037157"/>
              </a:xfrm>
              <a:prstGeom prst="snip2DiagRect">
                <a:avLst/>
              </a:prstGeom>
              <a:blipFill>
                <a:blip r:embed="rId7"/>
                <a:stretch>
                  <a:fillRect b="-802"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839" y="327673"/>
            <a:ext cx="1219677" cy="1492612"/>
          </a:xfrm>
          <a:prstGeom prst="rect">
            <a:avLst/>
          </a:prstGeom>
        </p:spPr>
      </p:pic>
      <p:sp>
        <p:nvSpPr>
          <p:cNvPr id="8" name="Pentagon 7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 flipH="1">
            <a:off x="8851105" y="5507919"/>
            <a:ext cx="1761599" cy="427043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3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3221" y="514212"/>
            <a:ext cx="100675" cy="65619"/>
            <a:chOff x="2455863" y="2411803"/>
            <a:chExt cx="566738" cy="566738"/>
          </a:xfrm>
        </p:grpSpPr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40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5336" y="1249445"/>
            <a:ext cx="100677" cy="66987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5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2251153" y="903677"/>
            <a:ext cx="100675" cy="65619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6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491268" y="937545"/>
            <a:ext cx="100677" cy="65619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Oval 10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868036" y="890450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oup 38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730863" y="585027"/>
            <a:ext cx="100675" cy="65619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48"/>
          <p:cNvGrpSpPr>
            <a:grpSpLocks/>
          </p:cNvGrpSpPr>
          <p:nvPr/>
        </p:nvGrpSpPr>
        <p:grpSpPr bwMode="auto">
          <a:xfrm>
            <a:off x="11732978" y="1320260"/>
            <a:ext cx="100677" cy="6698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54"/>
          <p:cNvGrpSpPr>
            <a:grpSpLocks/>
          </p:cNvGrpSpPr>
          <p:nvPr/>
        </p:nvGrpSpPr>
        <p:grpSpPr bwMode="auto">
          <a:xfrm>
            <a:off x="12128796" y="974493"/>
            <a:ext cx="100675" cy="65619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60"/>
          <p:cNvGrpSpPr>
            <a:grpSpLocks/>
          </p:cNvGrpSpPr>
          <p:nvPr/>
        </p:nvGrpSpPr>
        <p:grpSpPr bwMode="auto">
          <a:xfrm>
            <a:off x="11368911" y="1008360"/>
            <a:ext cx="100677" cy="65619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Oval 107"/>
          <p:cNvSpPr>
            <a:spLocks noChangeArrowheads="1"/>
          </p:cNvSpPr>
          <p:nvPr/>
        </p:nvSpPr>
        <p:spPr bwMode="auto">
          <a:xfrm>
            <a:off x="11745679" y="961265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Oval 12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4" name="Oval 13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5" name="Oval 14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6" name="Oval 15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7" name="Oval 16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10612703" y="286327"/>
            <a:ext cx="1526039" cy="1212879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74" name="Oval 73"/>
          <p:cNvSpPr/>
          <p:nvPr/>
        </p:nvSpPr>
        <p:spPr>
          <a:xfrm>
            <a:off x="8007897" y="4727097"/>
            <a:ext cx="487455" cy="662896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886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254545" y="844731"/>
                <a:ext cx="8397255" cy="1731973"/>
              </a:xfrm>
              <a:prstGeom prst="snip2DiagRect">
                <a:avLst/>
              </a:prstGeom>
              <a:solidFill>
                <a:schemeClr val="bg1">
                  <a:alpha val="75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66">
                  <a:defRPr/>
                </a:pPr>
                <a:r>
                  <a:rPr lang="en-US" sz="36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</a:p>
              <a:p>
                <a:pPr algn="ctr" defTabSz="685766">
                  <a:defRPr/>
                </a:pPr>
                <a:endParaRPr lang="vi-VN" sz="36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545" y="844731"/>
                <a:ext cx="8397255" cy="1731973"/>
              </a:xfrm>
              <a:prstGeom prst="snip2DiagRect">
                <a:avLst/>
              </a:prstGeom>
              <a:blipFill>
                <a:blip r:embed="rId7"/>
                <a:stretch>
                  <a:fillRect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240147" y="2641551"/>
                <a:ext cx="5814207" cy="2689364"/>
              </a:xfrm>
              <a:prstGeom prst="snip2DiagRect">
                <a:avLst/>
              </a:prstGeom>
              <a:solidFill>
                <a:srgbClr val="7030A0">
                  <a:alpha val="75000"/>
                </a:srgb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53592" indent="-253592" defTabSz="685766">
                  <a:lnSpc>
                    <a:spcPct val="150000"/>
                  </a:lnSpc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	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253592" indent="-253592" defTabSz="685766">
                  <a:lnSpc>
                    <a:spcPct val="150000"/>
                  </a:lnSpc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	D. A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147" y="2641551"/>
                <a:ext cx="5814207" cy="2689364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entagon 5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 flipH="1">
            <a:off x="8748595" y="5440253"/>
            <a:ext cx="1787788" cy="430475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lang="vi-VN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54" y="351819"/>
            <a:ext cx="1219677" cy="1492612"/>
          </a:xfrm>
          <a:prstGeom prst="rect">
            <a:avLst/>
          </a:prstGeom>
        </p:spPr>
      </p:pic>
      <p:sp>
        <p:nvSpPr>
          <p:cNvPr id="10" name="Oval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498958" y="3345581"/>
            <a:ext cx="487455" cy="662896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grpSp>
        <p:nvGrpSpPr>
          <p:cNvPr id="13" name="Group 3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3221" y="514212"/>
            <a:ext cx="100675" cy="65619"/>
            <a:chOff x="2455863" y="2411803"/>
            <a:chExt cx="566738" cy="566738"/>
          </a:xfrm>
        </p:grpSpPr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40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5336" y="1249445"/>
            <a:ext cx="100677" cy="66987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5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2251153" y="903677"/>
            <a:ext cx="100675" cy="65619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6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491268" y="937545"/>
            <a:ext cx="100677" cy="65619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Oval 10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868036" y="890450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11730863" y="585027"/>
            <a:ext cx="100675" cy="65619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48"/>
          <p:cNvGrpSpPr>
            <a:grpSpLocks/>
          </p:cNvGrpSpPr>
          <p:nvPr/>
        </p:nvGrpSpPr>
        <p:grpSpPr bwMode="auto">
          <a:xfrm>
            <a:off x="11732978" y="1320260"/>
            <a:ext cx="100677" cy="6698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54"/>
          <p:cNvGrpSpPr>
            <a:grpSpLocks/>
          </p:cNvGrpSpPr>
          <p:nvPr/>
        </p:nvGrpSpPr>
        <p:grpSpPr bwMode="auto">
          <a:xfrm>
            <a:off x="12128796" y="974493"/>
            <a:ext cx="100675" cy="65619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60"/>
          <p:cNvGrpSpPr>
            <a:grpSpLocks/>
          </p:cNvGrpSpPr>
          <p:nvPr/>
        </p:nvGrpSpPr>
        <p:grpSpPr bwMode="auto">
          <a:xfrm>
            <a:off x="11368911" y="1008360"/>
            <a:ext cx="100677" cy="65619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Oval 107"/>
          <p:cNvSpPr>
            <a:spLocks noChangeArrowheads="1"/>
          </p:cNvSpPr>
          <p:nvPr/>
        </p:nvSpPr>
        <p:spPr bwMode="auto">
          <a:xfrm>
            <a:off x="11745679" y="961265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Oval 12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4" name="Oval 13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5" name="Oval 14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6" name="Oval 15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7" name="Oval 16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10612703" y="367271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8562158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54545" y="844731"/>
            <a:ext cx="8397255" cy="173197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766">
              <a:defRPr/>
            </a:pPr>
            <a:r>
              <a:rPr lang="en-US" sz="3600" b="1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3: Chọn đáp án đúng ?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900519" y="2641551"/>
                <a:ext cx="9569070" cy="2689364"/>
              </a:xfrm>
              <a:prstGeom prst="snip2DiagRect">
                <a:avLst/>
              </a:prstGeom>
              <a:solidFill>
                <a:srgbClr val="7030A0">
                  <a:alpha val="75000"/>
                </a:srgb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625122" indent="-558377" defTabSz="685766"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</m:oMath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66747" defTabSz="685766">
                  <a:defRPr/>
                </a:pP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.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Snip Diagonal Corner 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519" y="2641551"/>
                <a:ext cx="9569070" cy="2689364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  <a:ln w="762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entagon 5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 flipH="1">
            <a:off x="8748595" y="5440253"/>
            <a:ext cx="1787788" cy="430475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lang="vi-VN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860" y="563183"/>
            <a:ext cx="1219677" cy="1492612"/>
          </a:xfrm>
          <a:prstGeom prst="rect">
            <a:avLst/>
          </a:prstGeom>
        </p:spPr>
      </p:pic>
      <p:sp>
        <p:nvSpPr>
          <p:cNvPr id="8" name="Oval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295946" y="3316118"/>
            <a:ext cx="487455" cy="662896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vi-VN" sz="1351">
              <a:solidFill>
                <a:prstClr val="white"/>
              </a:solidFill>
            </a:endParaRPr>
          </a:p>
        </p:txBody>
      </p:sp>
      <p:grpSp>
        <p:nvGrpSpPr>
          <p:cNvPr id="9" name="Group 3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3221" y="514212"/>
            <a:ext cx="100675" cy="65619"/>
            <a:chOff x="2455863" y="2411803"/>
            <a:chExt cx="566738" cy="566738"/>
          </a:xfrm>
        </p:grpSpPr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40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855336" y="1249445"/>
            <a:ext cx="100677" cy="66987"/>
            <a:chOff x="2455863" y="2411803"/>
            <a:chExt cx="566738" cy="566738"/>
          </a:xfrm>
        </p:grpSpPr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54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2251153" y="903677"/>
            <a:ext cx="100675" cy="65619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6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1491268" y="937545"/>
            <a:ext cx="100677" cy="65619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Oval 10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868036" y="890450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11730863" y="585027"/>
            <a:ext cx="100675" cy="65619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48"/>
          <p:cNvGrpSpPr>
            <a:grpSpLocks/>
          </p:cNvGrpSpPr>
          <p:nvPr/>
        </p:nvGrpSpPr>
        <p:grpSpPr bwMode="auto">
          <a:xfrm>
            <a:off x="11732978" y="1320260"/>
            <a:ext cx="100677" cy="66987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54"/>
          <p:cNvGrpSpPr>
            <a:grpSpLocks/>
          </p:cNvGrpSpPr>
          <p:nvPr/>
        </p:nvGrpSpPr>
        <p:grpSpPr bwMode="auto">
          <a:xfrm>
            <a:off x="12128796" y="974493"/>
            <a:ext cx="100675" cy="65619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60"/>
          <p:cNvGrpSpPr>
            <a:grpSpLocks/>
          </p:cNvGrpSpPr>
          <p:nvPr/>
        </p:nvGrpSpPr>
        <p:grpSpPr bwMode="auto">
          <a:xfrm>
            <a:off x="11368911" y="1008360"/>
            <a:ext cx="100677" cy="65619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Oval 107"/>
          <p:cNvSpPr>
            <a:spLocks noChangeArrowheads="1"/>
          </p:cNvSpPr>
          <p:nvPr/>
        </p:nvSpPr>
        <p:spPr bwMode="auto">
          <a:xfrm>
            <a:off x="11745679" y="961265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Oval 12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0" name="Oval 13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" name="Oval 15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3" name="Oval 16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4" name="Oval 17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Oval 18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6" name="Oval 19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7" name="Oval 20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8" name="Oval 21"/>
          <p:cNvSpPr>
            <a:spLocks noChangeArrowheads="1"/>
          </p:cNvSpPr>
          <p:nvPr/>
        </p:nvSpPr>
        <p:spPr bwMode="auto">
          <a:xfrm>
            <a:off x="10612703" y="351819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9" name="Oval 22"/>
          <p:cNvSpPr>
            <a:spLocks noChangeArrowheads="1"/>
          </p:cNvSpPr>
          <p:nvPr/>
        </p:nvSpPr>
        <p:spPr bwMode="auto">
          <a:xfrm>
            <a:off x="10612703" y="367271"/>
            <a:ext cx="1526039" cy="1131935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30189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theme/theme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6_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0000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 algn="l" eaLnBrk="1" hangingPunct="1">
          <a:defRPr sz="2400" b="1">
            <a:solidFill>
              <a:srgbClr val="FFFF00"/>
            </a:solidFill>
            <a:latin typeface="Arial" pitchFamily="34" charset="0"/>
            <a:cs typeface="Arial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0000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 algn="l" eaLnBrk="1" hangingPunct="1">
          <a:defRPr sz="2400" b="1">
            <a:solidFill>
              <a:srgbClr val="FFFF00"/>
            </a:solidFill>
            <a:latin typeface="Arial" pitchFamily="34" charset="0"/>
            <a:cs typeface="Arial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Volicy Bulletin Board Thesi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FDA421"/>
      </a:lt2>
      <a:accent1>
        <a:srgbClr val="C4F150"/>
      </a:accent1>
      <a:accent2>
        <a:srgbClr val="FFE638"/>
      </a:accent2>
      <a:accent3>
        <a:srgbClr val="5EA5F2"/>
      </a:accent3>
      <a:accent4>
        <a:srgbClr val="89E1D0"/>
      </a:accent4>
      <a:accent5>
        <a:srgbClr val="FFD1D1"/>
      </a:accent5>
      <a:accent6>
        <a:srgbClr val="FD4D89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PowerPoint 2003">
  <a:themeElements>
    <a:clrScheme name="PowerPoint 2003 3">
      <a:dk1>
        <a:srgbClr val="2B166E"/>
      </a:dk1>
      <a:lt1>
        <a:srgbClr val="FFFFFF"/>
      </a:lt1>
      <a:dk2>
        <a:srgbClr val="1640B6"/>
      </a:dk2>
      <a:lt2>
        <a:srgbClr val="B2B2B2"/>
      </a:lt2>
      <a:accent1>
        <a:srgbClr val="48BDEC"/>
      </a:accent1>
      <a:accent2>
        <a:srgbClr val="EB984D"/>
      </a:accent2>
      <a:accent3>
        <a:srgbClr val="FFFFFF"/>
      </a:accent3>
      <a:accent4>
        <a:srgbClr val="23115D"/>
      </a:accent4>
      <a:accent5>
        <a:srgbClr val="B1DBF4"/>
      </a:accent5>
      <a:accent6>
        <a:srgbClr val="D58945"/>
      </a:accent6>
      <a:hlink>
        <a:srgbClr val="339966"/>
      </a:hlink>
      <a:folHlink>
        <a:srgbClr val="7E88E4"/>
      </a:folHlink>
    </a:clrScheme>
    <a:fontScheme name="PowerPoint 2003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owerPoint 2003 1">
        <a:dk1>
          <a:srgbClr val="19426B"/>
        </a:dk1>
        <a:lt1>
          <a:srgbClr val="FFFFFF"/>
        </a:lt1>
        <a:dk2>
          <a:srgbClr val="008080"/>
        </a:dk2>
        <a:lt2>
          <a:srgbClr val="B2B2B2"/>
        </a:lt2>
        <a:accent1>
          <a:srgbClr val="35C9C2"/>
        </a:accent1>
        <a:accent2>
          <a:srgbClr val="398AC7"/>
        </a:accent2>
        <a:accent3>
          <a:srgbClr val="FFFFFF"/>
        </a:accent3>
        <a:accent4>
          <a:srgbClr val="14375A"/>
        </a:accent4>
        <a:accent5>
          <a:srgbClr val="AEE1DD"/>
        </a:accent5>
        <a:accent6>
          <a:srgbClr val="337DB4"/>
        </a:accent6>
        <a:hlink>
          <a:srgbClr val="CCCC00"/>
        </a:hlink>
        <a:folHlink>
          <a:srgbClr val="6D5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2003 2">
        <a:dk1>
          <a:srgbClr val="25095D"/>
        </a:dk1>
        <a:lt1>
          <a:srgbClr val="FFFFFF"/>
        </a:lt1>
        <a:dk2>
          <a:srgbClr val="A1537C"/>
        </a:dk2>
        <a:lt2>
          <a:srgbClr val="B2B2B2"/>
        </a:lt2>
        <a:accent1>
          <a:srgbClr val="AF8ADC"/>
        </a:accent1>
        <a:accent2>
          <a:srgbClr val="60A065"/>
        </a:accent2>
        <a:accent3>
          <a:srgbClr val="FFFFFF"/>
        </a:accent3>
        <a:accent4>
          <a:srgbClr val="1E064E"/>
        </a:accent4>
        <a:accent5>
          <a:srgbClr val="D4C4EB"/>
        </a:accent5>
        <a:accent6>
          <a:srgbClr val="56915B"/>
        </a:accent6>
        <a:hlink>
          <a:srgbClr val="8DAED9"/>
        </a:hlink>
        <a:folHlink>
          <a:srgbClr val="5974C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2003 3">
        <a:dk1>
          <a:srgbClr val="2B166E"/>
        </a:dk1>
        <a:lt1>
          <a:srgbClr val="FFFFFF"/>
        </a:lt1>
        <a:dk2>
          <a:srgbClr val="1640B6"/>
        </a:dk2>
        <a:lt2>
          <a:srgbClr val="B2B2B2"/>
        </a:lt2>
        <a:accent1>
          <a:srgbClr val="48BDEC"/>
        </a:accent1>
        <a:accent2>
          <a:srgbClr val="EB984D"/>
        </a:accent2>
        <a:accent3>
          <a:srgbClr val="FFFFFF"/>
        </a:accent3>
        <a:accent4>
          <a:srgbClr val="23115D"/>
        </a:accent4>
        <a:accent5>
          <a:srgbClr val="B1DBF4"/>
        </a:accent5>
        <a:accent6>
          <a:srgbClr val="D58945"/>
        </a:accent6>
        <a:hlink>
          <a:srgbClr val="339966"/>
        </a:hlink>
        <a:folHlink>
          <a:srgbClr val="7E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3</TotalTime>
  <Words>1874</Words>
  <Application>Microsoft Office PowerPoint</Application>
  <PresentationFormat>Widescreen</PresentationFormat>
  <Paragraphs>531</Paragraphs>
  <Slides>31</Slides>
  <Notes>11</Notes>
  <HiddenSlides>0</HiddenSlides>
  <MMClips>6</MMClips>
  <ScaleCrop>false</ScaleCrop>
  <HeadingPairs>
    <vt:vector size="8" baseType="variant">
      <vt:variant>
        <vt:lpstr>Fonts Used</vt:lpstr>
      </vt:variant>
      <vt:variant>
        <vt:i4>25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73" baseType="lpstr">
      <vt:lpstr>.VnTime</vt:lpstr>
      <vt:lpstr>.VnTimeH</vt:lpstr>
      <vt:lpstr>Abel</vt:lpstr>
      <vt:lpstr>Arial</vt:lpstr>
      <vt:lpstr>Bellota Text</vt:lpstr>
      <vt:lpstr>Calibri</vt:lpstr>
      <vt:lpstr>Calibri Light</vt:lpstr>
      <vt:lpstr>Cambria Math</vt:lpstr>
      <vt:lpstr>Didact Gothic</vt:lpstr>
      <vt:lpstr>Just Another Hand</vt:lpstr>
      <vt:lpstr>Livvic</vt:lpstr>
      <vt:lpstr>Montserrat</vt:lpstr>
      <vt:lpstr>Montserrat Medium</vt:lpstr>
      <vt:lpstr>Nunito</vt:lpstr>
      <vt:lpstr>Nunito SemiBold</vt:lpstr>
      <vt:lpstr>Odibee Sans</vt:lpstr>
      <vt:lpstr>Roboto</vt:lpstr>
      <vt:lpstr>Roboto Condensed</vt:lpstr>
      <vt:lpstr>Roboto Condensed Light</vt:lpstr>
      <vt:lpstr>Staatliches</vt:lpstr>
      <vt:lpstr>Tahoma</vt:lpstr>
      <vt:lpstr>Times New Roman</vt:lpstr>
      <vt:lpstr>Verdana</vt:lpstr>
      <vt:lpstr>Wingdings</vt:lpstr>
      <vt:lpstr>思源黑体 Heavy</vt:lpstr>
      <vt:lpstr>6_Office Theme</vt:lpstr>
      <vt:lpstr>Volicy Bulletin Board Thesis by Slidesgo</vt:lpstr>
      <vt:lpstr>2_Office Theme</vt:lpstr>
      <vt:lpstr>Office 主题​​</vt:lpstr>
      <vt:lpstr>Default Design</vt:lpstr>
      <vt:lpstr>1_Default Design</vt:lpstr>
      <vt:lpstr>End of the School Year by Slidesgo</vt:lpstr>
      <vt:lpstr>PowerPoint 2003</vt:lpstr>
      <vt:lpstr>3_Default Design</vt:lpstr>
      <vt:lpstr>Office Theme</vt:lpstr>
      <vt:lpstr>4_Office Theme</vt:lpstr>
      <vt:lpstr>5_Office Theme</vt:lpstr>
      <vt:lpstr>6_Default Design</vt:lpstr>
      <vt:lpstr>7_Office Theme</vt:lpstr>
      <vt:lpstr>8_Office Theme</vt:lpstr>
      <vt:lpstr>Image</vt:lpstr>
      <vt:lpstr>Equation</vt:lpstr>
      <vt:lpstr>PowerPoint Presentation</vt:lpstr>
      <vt:lpstr>A. Thiết b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 DAI</cp:lastModifiedBy>
  <cp:revision>140</cp:revision>
  <dcterms:created xsi:type="dcterms:W3CDTF">2021-08-18T10:25:38Z</dcterms:created>
  <dcterms:modified xsi:type="dcterms:W3CDTF">2023-08-17T07:19:41Z</dcterms:modified>
</cp:coreProperties>
</file>